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368" r:id="rId2"/>
    <p:sldId id="577" r:id="rId3"/>
    <p:sldId id="598" r:id="rId4"/>
    <p:sldId id="599" r:id="rId5"/>
    <p:sldId id="616" r:id="rId6"/>
    <p:sldId id="601" r:id="rId7"/>
    <p:sldId id="602" r:id="rId8"/>
    <p:sldId id="608" r:id="rId9"/>
    <p:sldId id="603" r:id="rId10"/>
    <p:sldId id="604" r:id="rId11"/>
    <p:sldId id="619" r:id="rId12"/>
    <p:sldId id="606" r:id="rId13"/>
    <p:sldId id="609" r:id="rId14"/>
    <p:sldId id="620" r:id="rId15"/>
    <p:sldId id="595" r:id="rId16"/>
    <p:sldId id="594" r:id="rId17"/>
    <p:sldId id="579" r:id="rId18"/>
    <p:sldId id="612" r:id="rId19"/>
    <p:sldId id="613" r:id="rId20"/>
    <p:sldId id="381" r:id="rId21"/>
    <p:sldId id="382" r:id="rId2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2" clrIdx="0">
    <p:extLst>
      <p:ext uri="{19B8F6BF-5375-455C-9EA6-DF929625EA0E}">
        <p15:presenceInfo xmlns:p15="http://schemas.microsoft.com/office/powerpoint/2012/main" userId="Dell" providerId="None"/>
      </p:ext>
    </p:extLst>
  </p:cmAuthor>
  <p:cmAuthor id="2" name="anhc2hongky@gmail.com" initials="" lastIdx="23" clrIdx="1">
    <p:extLst>
      <p:ext uri="{19B8F6BF-5375-455C-9EA6-DF929625EA0E}">
        <p15:presenceInfo xmlns:p15="http://schemas.microsoft.com/office/powerpoint/2012/main" userId="a06d268ec51af262" providerId="Windows Live"/>
      </p:ext>
    </p:extLst>
  </p:cmAuthor>
  <p:cmAuthor id="3" name="Administrator" initials="A" lastIdx="9" clrIdx="2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FF00"/>
    <a:srgbClr val="FF93FF"/>
    <a:srgbClr val="FFECAF"/>
    <a:srgbClr val="FF4FFF"/>
    <a:srgbClr val="7F7F7F"/>
    <a:srgbClr val="E6E6E6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07" autoAdjust="0"/>
    <p:restoredTop sz="84673" autoAdjust="0"/>
  </p:normalViewPr>
  <p:slideViewPr>
    <p:cSldViewPr snapToGrid="0">
      <p:cViewPr varScale="1">
        <p:scale>
          <a:sx n="76" d="100"/>
          <a:sy n="76" d="100"/>
        </p:scale>
        <p:origin x="450" y="3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S đọc nội dung HĐ1, thực hiện HĐ1 cá nhân trong 1 phút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47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029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</a:rPr>
              <a:t>GV yêu cầu hs hoạt động cá nhân thực hiện Bài tập 1</a:t>
            </a:r>
          </a:p>
          <a:p>
            <a:r>
              <a:rPr lang="en-US"/>
              <a:t>Câu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gợi</a:t>
            </a:r>
            <a:r>
              <a:rPr lang="en-US" dirty="0"/>
              <a:t> ý: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? </a:t>
            </a:r>
            <a:r>
              <a:rPr lang="en-US" dirty="0" err="1"/>
              <a:t>Nhữ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6383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1: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ngoại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.</a:t>
            </a:r>
          </a:p>
          <a:p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2: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huyề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18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S nghiên cứu VD1, thực hiện VD1 cá nhân 3 phút, mời 1 HS báo cáo (chỉ hình vẽ - trình bày bảng)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98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 động cặp đôi 2 phút</a:t>
            </a:r>
          </a:p>
          <a:p>
            <a:r>
              <a:rPr lang="en-US"/>
              <a:t>GV gọi đại diện 1 nhóm trình bà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68A89-F29B-44A5-93B5-548F33E5250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7502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229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yêu cầu HS đọc nội dung HĐ2, thực hiện HĐ2 cá nhân trong 3 phút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0358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069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 yêu cầu HS đọc nội dung HĐ2, thực hiện HĐ2 cá nhân trong 3 phút..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ời 1 HS báo cáo.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fr-FR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 đó GV chốt lại vd2 bằng cách cho HS xem video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078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 động cá nhâ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03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ạt động cá nhân </a:t>
            </a:r>
            <a:r>
              <a:rPr lang="fr-FR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3 phút, mời 1 HS báo cáo (chỉ hình vẽ - trình bày bảng)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068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13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10.jpe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wmf"/><Relationship Id="rId4" Type="http://schemas.openxmlformats.org/officeDocument/2006/relationships/image" Target="../media/image44.png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10.jpeg"/><Relationship Id="rId4" Type="http://schemas.openxmlformats.org/officeDocument/2006/relationships/image" Target="../media/image48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0.png"/><Relationship Id="rId9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hyperlink" Target="https://www.wisc-online.com/assetrepository/viewasset?id=1508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10.jpe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wisc-online.com/assetrepository/viewasset?id=1508" TargetMode="External"/><Relationship Id="rId5" Type="http://schemas.openxmlformats.org/officeDocument/2006/relationships/image" Target="../media/image12.jpe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hyperlink" Target="https://www.wisc-online.com/assetrepository/viewasset?id=1508" TargetMode="Externa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3355" y="-161578"/>
            <a:ext cx="8790973" cy="1981687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 : ĐƯỜNG TRÒN NGOẠI TIẾP VÀ ĐƯỜNG TRÒN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TIẾP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027" y="1553116"/>
            <a:ext cx="9319628" cy="531063"/>
          </a:xfrm>
        </p:spPr>
        <p:txBody>
          <a:bodyPr>
            <a:no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b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B4D232-B0DF-407D-A96F-D4DB112C51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799705" y="-751820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9" name="AutoShape 99">
            <a:extLst>
              <a:ext uri="{FF2B5EF4-FFF2-40B4-BE49-F238E27FC236}">
                <a16:creationId xmlns:a16="http://schemas.microsoft.com/office/drawing/2014/main" id="{DC9A40BB-142A-4B35-BF15-3A6270EBD772}"/>
              </a:ext>
            </a:extLst>
          </p:cNvPr>
          <p:cNvSpPr>
            <a:spLocks noChangeAspect="1" noTextEdit="1"/>
          </p:cNvSpPr>
          <p:nvPr/>
        </p:nvSpPr>
        <p:spPr bwMode="auto">
          <a:xfrm>
            <a:off x="7537450" y="5738885"/>
            <a:ext cx="374650" cy="36512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AutoShape 48">
            <a:extLst>
              <a:ext uri="{FF2B5EF4-FFF2-40B4-BE49-F238E27FC236}">
                <a16:creationId xmlns:a16="http://schemas.microsoft.com/office/drawing/2014/main" id="{046A6A8D-D3B8-4B3D-82B5-522CC816593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147877" y="2748034"/>
            <a:ext cx="2868612" cy="31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AAFA39E-3B84-44E8-B6B7-D098CD0DCF89}"/>
              </a:ext>
            </a:extLst>
          </p:cNvPr>
          <p:cNvGrpSpPr/>
          <p:nvPr/>
        </p:nvGrpSpPr>
        <p:grpSpPr>
          <a:xfrm>
            <a:off x="4303437" y="3429000"/>
            <a:ext cx="3951563" cy="2327871"/>
            <a:chOff x="4303437" y="3004142"/>
            <a:chExt cx="3951563" cy="2327871"/>
          </a:xfrm>
        </p:grpSpPr>
        <p:sp>
          <p:nvSpPr>
            <p:cNvPr id="68" name="Rectangle 75">
              <a:extLst>
                <a:ext uri="{FF2B5EF4-FFF2-40B4-BE49-F238E27FC236}">
                  <a16:creationId xmlns:a16="http://schemas.microsoft.com/office/drawing/2014/main" id="{FA5A7413-D5EE-4805-872E-D534F3E3F5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6169" y="5008848"/>
              <a:ext cx="785471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5AA6133-C558-40BA-A797-D115B0711BD1}"/>
                </a:ext>
              </a:extLst>
            </p:cNvPr>
            <p:cNvGrpSpPr/>
            <p:nvPr/>
          </p:nvGrpSpPr>
          <p:grpSpPr>
            <a:xfrm>
              <a:off x="4303437" y="3004142"/>
              <a:ext cx="3951563" cy="2004706"/>
              <a:chOff x="4379637" y="3734179"/>
              <a:chExt cx="2636851" cy="1314450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C6748D8A-A41C-4E8F-A371-DB38E3F2B4D9}"/>
                  </a:ext>
                </a:extLst>
              </p:cNvPr>
              <p:cNvGrpSpPr/>
              <p:nvPr/>
            </p:nvGrpSpPr>
            <p:grpSpPr>
              <a:xfrm>
                <a:off x="4379637" y="3734179"/>
                <a:ext cx="2395538" cy="1314450"/>
                <a:chOff x="4379637" y="3734179"/>
                <a:chExt cx="2395538" cy="1314450"/>
              </a:xfrm>
            </p:grpSpPr>
            <p:grpSp>
              <p:nvGrpSpPr>
                <p:cNvPr id="71" name="Group 85">
                  <a:extLst>
                    <a:ext uri="{FF2B5EF4-FFF2-40B4-BE49-F238E27FC236}">
                      <a16:creationId xmlns:a16="http://schemas.microsoft.com/office/drawing/2014/main" id="{29EBDAA9-94BD-4D40-9BF6-2640668268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82900" y="3734179"/>
                  <a:ext cx="257175" cy="388938"/>
                  <a:chOff x="5427" y="1317"/>
                  <a:chExt cx="162" cy="245"/>
                </a:xfrm>
              </p:grpSpPr>
              <p:sp>
                <p:nvSpPr>
                  <p:cNvPr id="84" name="Oval 82">
                    <a:extLst>
                      <a:ext uri="{FF2B5EF4-FFF2-40B4-BE49-F238E27FC236}">
                        <a16:creationId xmlns:a16="http://schemas.microsoft.com/office/drawing/2014/main" id="{EF5BECF4-9B5A-4B40-9214-22056EEF6F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41" y="1514"/>
                    <a:ext cx="48" cy="48"/>
                  </a:xfrm>
                  <a:prstGeom prst="ellipse">
                    <a:avLst/>
                  </a:prstGeom>
                  <a:solidFill>
                    <a:srgbClr val="000000"/>
                  </a:solidFill>
                  <a:ln w="0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5" name="Oval 83">
                    <a:extLst>
                      <a:ext uri="{FF2B5EF4-FFF2-40B4-BE49-F238E27FC236}">
                        <a16:creationId xmlns:a16="http://schemas.microsoft.com/office/drawing/2014/main" id="{10E688C5-708B-45D7-9727-9650F98B3B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541" y="1514"/>
                    <a:ext cx="48" cy="48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cap="flat">
                    <a:solidFill>
                      <a:schemeClr val="bg1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6" name="Rectangle 84">
                    <a:extLst>
                      <a:ext uri="{FF2B5EF4-FFF2-40B4-BE49-F238E27FC236}">
                        <a16:creationId xmlns:a16="http://schemas.microsoft.com/office/drawing/2014/main" id="{0514DAD8-1846-4C7D-9842-2F988EE9C4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427" y="1317"/>
                    <a:ext cx="113" cy="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100" b="1" i="1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rPr>
                      <a:t>A</a:t>
                    </a:r>
                    <a:endParaRPr kumimoji="0" lang="en-US" altLang="en-US" sz="1800" b="0" i="0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</a:endParaRPr>
                  </a:p>
                </p:txBody>
              </p:sp>
            </p:grpSp>
            <p:grpSp>
              <p:nvGrpSpPr>
                <p:cNvPr id="73" name="Group 93">
                  <a:extLst>
                    <a:ext uri="{FF2B5EF4-FFF2-40B4-BE49-F238E27FC236}">
                      <a16:creationId xmlns:a16="http://schemas.microsoft.com/office/drawing/2014/main" id="{88CE1D43-AE3F-4A13-9632-EF442C90F49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9637" y="4724779"/>
                  <a:ext cx="330200" cy="323850"/>
                  <a:chOff x="4984" y="1941"/>
                  <a:chExt cx="208" cy="204"/>
                </a:xfrm>
              </p:grpSpPr>
              <p:sp>
                <p:nvSpPr>
                  <p:cNvPr id="78" name="Oval 90">
                    <a:extLst>
                      <a:ext uri="{FF2B5EF4-FFF2-40B4-BE49-F238E27FC236}">
                        <a16:creationId xmlns:a16="http://schemas.microsoft.com/office/drawing/2014/main" id="{52B03052-DCA6-4D49-8318-72D45A8CAD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4" y="1956"/>
                    <a:ext cx="48" cy="48"/>
                  </a:xfrm>
                  <a:prstGeom prst="ellipse">
                    <a:avLst/>
                  </a:prstGeom>
                  <a:solidFill>
                    <a:schemeClr val="bg1"/>
                  </a:solidFill>
                  <a:ln w="0">
                    <a:noFill/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79" name="Oval 91">
                    <a:extLst>
                      <a:ext uri="{FF2B5EF4-FFF2-40B4-BE49-F238E27FC236}">
                        <a16:creationId xmlns:a16="http://schemas.microsoft.com/office/drawing/2014/main" id="{049CFB48-7A25-4055-8CCB-168E5C9D90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144" y="1956"/>
                    <a:ext cx="48" cy="48"/>
                  </a:xfrm>
                  <a:prstGeom prst="ellipse">
                    <a:avLst/>
                  </a:prstGeom>
                  <a:noFill/>
                  <a:ln w="12700" cap="flat">
                    <a:noFill/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80" name="Rectangle 92">
                    <a:extLst>
                      <a:ext uri="{FF2B5EF4-FFF2-40B4-BE49-F238E27FC236}">
                        <a16:creationId xmlns:a16="http://schemas.microsoft.com/office/drawing/2014/main" id="{996BD9AF-9DAF-4FA3-8B1E-6E5240950A4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84" y="1941"/>
                    <a:ext cx="113" cy="20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21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rPr>
                      <a:t>B</a:t>
                    </a:r>
                    <a:endParaRPr kumimoji="0" lang="en-US" altLang="en-US" sz="1800" b="0" i="0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</a:endParaRPr>
                  </a:p>
                </p:txBody>
              </p:sp>
            </p:grpSp>
            <p:sp>
              <p:nvSpPr>
                <p:cNvPr id="58" name="Line 61">
                  <a:extLst>
                    <a:ext uri="{FF2B5EF4-FFF2-40B4-BE49-F238E27FC236}">
                      <a16:creationId xmlns:a16="http://schemas.microsoft.com/office/drawing/2014/main" id="{8098120A-327D-4C87-9D71-D7B09893BB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71737" y="4085016"/>
                  <a:ext cx="630237" cy="701675"/>
                </a:xfrm>
                <a:prstGeom prst="line">
                  <a:avLst/>
                </a:pr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9" name="Line 62">
                  <a:extLst>
                    <a:ext uri="{FF2B5EF4-FFF2-40B4-BE49-F238E27FC236}">
                      <a16:creationId xmlns:a16="http://schemas.microsoft.com/office/drawing/2014/main" id="{9C9FE5EA-9C4A-461D-8193-31C593FA2F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71737" y="4740654"/>
                  <a:ext cx="2103437" cy="46038"/>
                </a:xfrm>
                <a:prstGeom prst="line">
                  <a:avLst/>
                </a:pr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60" name="Line 63">
                  <a:extLst>
                    <a:ext uri="{FF2B5EF4-FFF2-40B4-BE49-F238E27FC236}">
                      <a16:creationId xmlns:a16="http://schemas.microsoft.com/office/drawing/2014/main" id="{A08C71A1-0D0D-4B40-AD34-45D207A17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01975" y="4085016"/>
                  <a:ext cx="1473200" cy="655638"/>
                </a:xfrm>
                <a:prstGeom prst="line">
                  <a:avLst/>
                </a:prstGeom>
                <a:noFill/>
                <a:ln w="28575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74" name="Group 97">
                <a:extLst>
                  <a:ext uri="{FF2B5EF4-FFF2-40B4-BE49-F238E27FC236}">
                    <a16:creationId xmlns:a16="http://schemas.microsoft.com/office/drawing/2014/main" id="{50985F15-7B44-4D3C-BE28-F61F542B1C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737088" y="4666041"/>
                <a:ext cx="279400" cy="323850"/>
                <a:chOff x="6469" y="1904"/>
                <a:chExt cx="176" cy="204"/>
              </a:xfrm>
            </p:grpSpPr>
            <p:sp>
              <p:nvSpPr>
                <p:cNvPr id="75" name="Oval 94">
                  <a:extLst>
                    <a:ext uri="{FF2B5EF4-FFF2-40B4-BE49-F238E27FC236}">
                      <a16:creationId xmlns:a16="http://schemas.microsoft.com/office/drawing/2014/main" id="{A9E14F96-CB42-4D1C-940E-01F565CC5D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69" y="1927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6" name="Oval 95">
                  <a:extLst>
                    <a:ext uri="{FF2B5EF4-FFF2-40B4-BE49-F238E27FC236}">
                      <a16:creationId xmlns:a16="http://schemas.microsoft.com/office/drawing/2014/main" id="{438E51E6-A40B-494B-AD6A-E4C7BAA7FF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69" y="1927"/>
                  <a:ext cx="48" cy="48"/>
                </a:xfrm>
                <a:prstGeom prst="ellipse">
                  <a:avLst/>
                </a:prstGeom>
                <a:solidFill>
                  <a:srgbClr val="FFFFFF"/>
                </a:solidFill>
                <a:ln w="12700" cap="flat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7" name="Rectangle 96">
                  <a:extLst>
                    <a:ext uri="{FF2B5EF4-FFF2-40B4-BE49-F238E27FC236}">
                      <a16:creationId xmlns:a16="http://schemas.microsoft.com/office/drawing/2014/main" id="{F93A42BA-4145-46BF-9BA6-8350D48273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32" y="1904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CA00E1F3-F9C0-4835-9BC8-EB2308898250}"/>
                  </a:ext>
                </a:extLst>
              </p:cNvPr>
              <p:cNvSpPr txBox="1"/>
              <p:nvPr/>
            </p:nvSpPr>
            <p:spPr>
              <a:xfrm>
                <a:off x="234783" y="2057104"/>
                <a:ext cx="11192869" cy="13075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ù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ướ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omp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CA00E1F3-F9C0-4835-9BC8-EB2308898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783" y="2057104"/>
                <a:ext cx="11192869" cy="1307537"/>
              </a:xfrm>
              <a:prstGeom prst="rect">
                <a:avLst/>
              </a:prstGeom>
              <a:blipFill>
                <a:blip r:embed="rId4"/>
                <a:stretch>
                  <a:fillRect l="-1144" b="-12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FB1A58-D1A1-47C1-B241-120A71660BE2}"/>
              </a:ext>
            </a:extLst>
          </p:cNvPr>
          <p:cNvSpPr txBox="1">
            <a:spLocks/>
          </p:cNvSpPr>
          <p:nvPr/>
        </p:nvSpPr>
        <p:spPr>
          <a:xfrm>
            <a:off x="1110417" y="-42856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56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A97F7B-A621-43A1-A60C-1D075F8C2B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6099" y="-39825"/>
            <a:ext cx="9441603" cy="133481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8B1DBB-33FD-49CC-B842-B2F8A2EEC498}"/>
                  </a:ext>
                </a:extLst>
              </p:cNvPr>
              <p:cNvSpPr txBox="1"/>
              <p:nvPr/>
            </p:nvSpPr>
            <p:spPr>
              <a:xfrm>
                <a:off x="55751" y="1315730"/>
                <a:ext cx="12260657" cy="1051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oạt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7)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8B1DBB-33FD-49CC-B842-B2F8A2EEC4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1" y="1315730"/>
                <a:ext cx="12260657" cy="1051955"/>
              </a:xfrm>
              <a:prstGeom prst="rect">
                <a:avLst/>
              </a:prstGeom>
              <a:blipFill>
                <a:blip r:embed="rId3"/>
                <a:stretch>
                  <a:fillRect l="-995" t="-4070" r="-895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4CD38A27-DB1A-40F8-8A59-9A8DCADE1954}"/>
              </a:ext>
            </a:extLst>
          </p:cNvPr>
          <p:cNvGrpSpPr/>
          <p:nvPr/>
        </p:nvGrpSpPr>
        <p:grpSpPr>
          <a:xfrm>
            <a:off x="9060192" y="2272713"/>
            <a:ext cx="2896514" cy="3208882"/>
            <a:chOff x="8063602" y="3016380"/>
            <a:chExt cx="2896514" cy="3208882"/>
          </a:xfrm>
        </p:grpSpPr>
        <p:sp>
          <p:nvSpPr>
            <p:cNvPr id="66" name="Freeform 38">
              <a:extLst>
                <a:ext uri="{FF2B5EF4-FFF2-40B4-BE49-F238E27FC236}">
                  <a16:creationId xmlns:a16="http://schemas.microsoft.com/office/drawing/2014/main" id="{FC6868DC-7293-4EE9-9A26-9F7A22BB3CFE}"/>
                </a:ext>
              </a:extLst>
            </p:cNvPr>
            <p:cNvSpPr>
              <a:spLocks/>
            </p:cNvSpPr>
            <p:nvPr/>
          </p:nvSpPr>
          <p:spPr bwMode="auto">
            <a:xfrm>
              <a:off x="9631802" y="3573801"/>
              <a:ext cx="298450" cy="171450"/>
            </a:xfrm>
            <a:custGeom>
              <a:avLst/>
              <a:gdLst>
                <a:gd name="T0" fmla="*/ 188 w 188"/>
                <a:gd name="T1" fmla="*/ 30 h 108"/>
                <a:gd name="T2" fmla="*/ 79 w 188"/>
                <a:gd name="T3" fmla="*/ 108 h 108"/>
                <a:gd name="T4" fmla="*/ 0 w 188"/>
                <a:gd name="T5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8" h="108">
                  <a:moveTo>
                    <a:pt x="188" y="30"/>
                  </a:moveTo>
                  <a:lnTo>
                    <a:pt x="79" y="108"/>
                  </a:lnTo>
                  <a:lnTo>
                    <a:pt x="0" y="0"/>
                  </a:lnTo>
                </a:path>
              </a:pathLst>
            </a:cu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1" name="Freeform 40">
              <a:extLst>
                <a:ext uri="{FF2B5EF4-FFF2-40B4-BE49-F238E27FC236}">
                  <a16:creationId xmlns:a16="http://schemas.microsoft.com/office/drawing/2014/main" id="{979F43C9-A0E3-4F91-9690-9108E7D52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8339139" y="3429130"/>
              <a:ext cx="2281238" cy="2279650"/>
            </a:xfrm>
            <a:custGeom>
              <a:avLst/>
              <a:gdLst>
                <a:gd name="T0" fmla="*/ 1437 w 1437"/>
                <a:gd name="T1" fmla="*/ 718 h 1436"/>
                <a:gd name="T2" fmla="*/ 718 w 1437"/>
                <a:gd name="T3" fmla="*/ 1436 h 1436"/>
                <a:gd name="T4" fmla="*/ 0 w 1437"/>
                <a:gd name="T5" fmla="*/ 718 h 1436"/>
                <a:gd name="T6" fmla="*/ 718 w 1437"/>
                <a:gd name="T7" fmla="*/ 0 h 1436"/>
                <a:gd name="T8" fmla="*/ 1437 w 1437"/>
                <a:gd name="T9" fmla="*/ 718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37" h="1436">
                  <a:moveTo>
                    <a:pt x="1437" y="718"/>
                  </a:moveTo>
                  <a:cubicBezTo>
                    <a:pt x="1437" y="1115"/>
                    <a:pt x="1116" y="1436"/>
                    <a:pt x="718" y="1436"/>
                  </a:cubicBezTo>
                  <a:cubicBezTo>
                    <a:pt x="322" y="1436"/>
                    <a:pt x="0" y="1115"/>
                    <a:pt x="0" y="718"/>
                  </a:cubicBezTo>
                  <a:cubicBezTo>
                    <a:pt x="0" y="321"/>
                    <a:pt x="322" y="0"/>
                    <a:pt x="718" y="0"/>
                  </a:cubicBezTo>
                  <a:cubicBezTo>
                    <a:pt x="1116" y="0"/>
                    <a:pt x="1437" y="321"/>
                    <a:pt x="1437" y="718"/>
                  </a:cubicBezTo>
                </a:path>
              </a:pathLst>
            </a:custGeom>
            <a:noFill/>
            <a:ln w="38100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2" name="Line 41">
              <a:extLst>
                <a:ext uri="{FF2B5EF4-FFF2-40B4-BE49-F238E27FC236}">
                  <a16:creationId xmlns:a16="http://schemas.microsoft.com/office/drawing/2014/main" id="{77648A60-6CFB-411D-BFDF-C83012635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39139" y="4556255"/>
              <a:ext cx="2281238" cy="25400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3" name="Line 42">
              <a:extLst>
                <a:ext uri="{FF2B5EF4-FFF2-40B4-BE49-F238E27FC236}">
                  <a16:creationId xmlns:a16="http://schemas.microsoft.com/office/drawing/2014/main" id="{CC0FBCC3-01B6-4470-B1E5-2C320BEEC3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53426" y="3443287"/>
              <a:ext cx="1485900" cy="1074738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4" name="Line 43">
              <a:extLst>
                <a:ext uri="{FF2B5EF4-FFF2-40B4-BE49-F238E27FC236}">
                  <a16:creationId xmlns:a16="http://schemas.microsoft.com/office/drawing/2014/main" id="{2F2577A4-9DB6-4DBF-876A-594F3EE832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25039" y="3465513"/>
              <a:ext cx="795338" cy="1100138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5" name="Line 44">
              <a:extLst>
                <a:ext uri="{FF2B5EF4-FFF2-40B4-BE49-F238E27FC236}">
                  <a16:creationId xmlns:a16="http://schemas.microsoft.com/office/drawing/2014/main" id="{6BA3F1A8-2F38-4C00-A458-80FF83DF1C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498014" y="3468752"/>
              <a:ext cx="346075" cy="1087438"/>
            </a:xfrm>
            <a:prstGeom prst="line">
              <a:avLst/>
            </a:prstGeom>
            <a:noFill/>
            <a:ln w="38100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99D71E2D-E17B-4230-B50D-754449C6C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3219" y="5794375"/>
              <a:ext cx="1048364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8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47" name="Group 49">
              <a:extLst>
                <a:ext uri="{FF2B5EF4-FFF2-40B4-BE49-F238E27FC236}">
                  <a16:creationId xmlns:a16="http://schemas.microsoft.com/office/drawing/2014/main" id="{2FEF2E0C-14DE-4833-8B1D-18B62F8996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571178" y="4456243"/>
              <a:ext cx="388938" cy="430213"/>
              <a:chOff x="6992" y="2619"/>
              <a:chExt cx="245" cy="271"/>
            </a:xfrm>
          </p:grpSpPr>
          <p:sp>
            <p:nvSpPr>
              <p:cNvPr id="60" name="Oval 46">
                <a:extLst>
                  <a:ext uri="{FF2B5EF4-FFF2-40B4-BE49-F238E27FC236}">
                    <a16:creationId xmlns:a16="http://schemas.microsoft.com/office/drawing/2014/main" id="{5D1C0B43-7E1F-4EC8-B4F2-1F7329A4D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2" y="2666"/>
                <a:ext cx="63" cy="6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Oval 47">
                <a:extLst>
                  <a:ext uri="{FF2B5EF4-FFF2-40B4-BE49-F238E27FC236}">
                    <a16:creationId xmlns:a16="http://schemas.microsoft.com/office/drawing/2014/main" id="{ADE1E91A-CE77-47E1-8711-A3E2E581E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2" y="2666"/>
                <a:ext cx="63" cy="63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2" name="Rectangle 48">
                <a:extLst>
                  <a:ext uri="{FF2B5EF4-FFF2-40B4-BE49-F238E27FC236}">
                    <a16:creationId xmlns:a16="http://schemas.microsoft.com/office/drawing/2014/main" id="{AF16DF3B-EFDB-48E2-B3F9-95EA446FF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7" y="2619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8" name="Group 53">
              <a:extLst>
                <a:ext uri="{FF2B5EF4-FFF2-40B4-BE49-F238E27FC236}">
                  <a16:creationId xmlns:a16="http://schemas.microsoft.com/office/drawing/2014/main" id="{E44D6647-83E5-4694-88E8-494646164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67839" y="4518155"/>
              <a:ext cx="260350" cy="493713"/>
              <a:chOff x="6234" y="2658"/>
              <a:chExt cx="164" cy="311"/>
            </a:xfrm>
          </p:grpSpPr>
          <p:sp>
            <p:nvSpPr>
              <p:cNvPr id="57" name="Oval 50">
                <a:extLst>
                  <a:ext uri="{FF2B5EF4-FFF2-40B4-BE49-F238E27FC236}">
                    <a16:creationId xmlns:a16="http://schemas.microsoft.com/office/drawing/2014/main" id="{238DEB2D-E198-482E-A554-DBFF70698E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3" y="2658"/>
                <a:ext cx="63" cy="6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8" name="Oval 51">
                <a:extLst>
                  <a:ext uri="{FF2B5EF4-FFF2-40B4-BE49-F238E27FC236}">
                    <a16:creationId xmlns:a16="http://schemas.microsoft.com/office/drawing/2014/main" id="{E5781967-2F41-4078-9EBC-2ECDA0BFA2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3" y="2658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" name="Rectangle 52">
                <a:extLst>
                  <a:ext uri="{FF2B5EF4-FFF2-40B4-BE49-F238E27FC236}">
                    <a16:creationId xmlns:a16="http://schemas.microsoft.com/office/drawing/2014/main" id="{BCF29CCB-773E-474C-A67D-90EA9D9B2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4" y="2698"/>
                <a:ext cx="164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49" name="Group 57">
              <a:extLst>
                <a:ext uri="{FF2B5EF4-FFF2-40B4-BE49-F238E27FC236}">
                  <a16:creationId xmlns:a16="http://schemas.microsoft.com/office/drawing/2014/main" id="{B59D4BC9-9460-4E53-9F86-3A81F8F2E5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063602" y="4404648"/>
              <a:ext cx="323850" cy="430213"/>
              <a:chOff x="5413" y="2603"/>
              <a:chExt cx="204" cy="271"/>
            </a:xfrm>
          </p:grpSpPr>
          <p:sp>
            <p:nvSpPr>
              <p:cNvPr id="54" name="Oval 54">
                <a:extLst>
                  <a:ext uri="{FF2B5EF4-FFF2-40B4-BE49-F238E27FC236}">
                    <a16:creationId xmlns:a16="http://schemas.microsoft.com/office/drawing/2014/main" id="{31A2F7C9-B6CE-47A5-B331-40D6B76EA5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4" y="2650"/>
                <a:ext cx="63" cy="64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5" name="Oval 55">
                <a:extLst>
                  <a:ext uri="{FF2B5EF4-FFF2-40B4-BE49-F238E27FC236}">
                    <a16:creationId xmlns:a16="http://schemas.microsoft.com/office/drawing/2014/main" id="{9039095B-884F-4254-942A-C71528204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54" y="2650"/>
                <a:ext cx="63" cy="64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56">
                <a:extLst>
                  <a:ext uri="{FF2B5EF4-FFF2-40B4-BE49-F238E27FC236}">
                    <a16:creationId xmlns:a16="http://schemas.microsoft.com/office/drawing/2014/main" id="{EA61BAC5-D5CD-402D-A19D-5B57B0C6A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3" y="2603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50" name="Group 61">
              <a:extLst>
                <a:ext uri="{FF2B5EF4-FFF2-40B4-BE49-F238E27FC236}">
                  <a16:creationId xmlns:a16="http://schemas.microsoft.com/office/drawing/2014/main" id="{BCF298AC-6ADF-45CE-A7A4-819D488C0E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80563" y="3016380"/>
              <a:ext cx="238125" cy="515938"/>
              <a:chOff x="6431" y="1712"/>
              <a:chExt cx="150" cy="325"/>
            </a:xfrm>
          </p:grpSpPr>
          <p:sp>
            <p:nvSpPr>
              <p:cNvPr id="51" name="Oval 58">
                <a:extLst>
                  <a:ext uri="{FF2B5EF4-FFF2-40B4-BE49-F238E27FC236}">
                    <a16:creationId xmlns:a16="http://schemas.microsoft.com/office/drawing/2014/main" id="{BADA1244-853E-4EEA-B23C-13A14179F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1" y="1974"/>
                <a:ext cx="63" cy="63"/>
              </a:xfrm>
              <a:prstGeom prst="ellipse">
                <a:avLst/>
              </a:prstGeom>
              <a:no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2" name="Oval 59">
                <a:extLst>
                  <a:ext uri="{FF2B5EF4-FFF2-40B4-BE49-F238E27FC236}">
                    <a16:creationId xmlns:a16="http://schemas.microsoft.com/office/drawing/2014/main" id="{575F0FAB-E1CA-4BB4-9113-DF3FDB1BA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91" y="1974"/>
                <a:ext cx="63" cy="63"/>
              </a:xfrm>
              <a:prstGeom prst="ellipse">
                <a:avLst/>
              </a:prstGeom>
              <a:solidFill>
                <a:srgbClr val="FFFFFF"/>
              </a:solidFill>
              <a:ln w="15875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3" name="Rectangle 60">
                <a:extLst>
                  <a:ext uri="{FF2B5EF4-FFF2-40B4-BE49-F238E27FC236}">
                    <a16:creationId xmlns:a16="http://schemas.microsoft.com/office/drawing/2014/main" id="{1BFAAC0D-6382-4B03-A8B8-CB6145F86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1" y="1712"/>
                <a:ext cx="1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68" name="Group 64">
              <a:extLst>
                <a:ext uri="{FF2B5EF4-FFF2-40B4-BE49-F238E27FC236}">
                  <a16:creationId xmlns:a16="http://schemas.microsoft.com/office/drawing/2014/main" id="{03E75CCB-834A-4F42-9253-61A6A9D9755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834257" y="4332256"/>
              <a:ext cx="453710" cy="482794"/>
              <a:chOff x="3684" y="1994"/>
              <a:chExt cx="312" cy="332"/>
            </a:xfrm>
            <a:noFill/>
          </p:grpSpPr>
          <p:sp>
            <p:nvSpPr>
              <p:cNvPr id="69" name="AutoShape 63">
                <a:extLst>
                  <a:ext uri="{FF2B5EF4-FFF2-40B4-BE49-F238E27FC236}">
                    <a16:creationId xmlns:a16="http://schemas.microsoft.com/office/drawing/2014/main" id="{F4DD841A-D174-499C-8A3A-8B82BD06B76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684" y="1994"/>
                <a:ext cx="312" cy="33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65">
                <a:extLst>
                  <a:ext uri="{FF2B5EF4-FFF2-40B4-BE49-F238E27FC236}">
                    <a16:creationId xmlns:a16="http://schemas.microsoft.com/office/drawing/2014/main" id="{A63EAB65-96F2-4C88-BEF7-ED0986A59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2109"/>
                <a:ext cx="1" cy="96"/>
              </a:xfrm>
              <a:prstGeom prst="line">
                <a:avLst/>
              </a:prstGeom>
              <a:grp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1" name="Group 64">
              <a:extLst>
                <a:ext uri="{FF2B5EF4-FFF2-40B4-BE49-F238E27FC236}">
                  <a16:creationId xmlns:a16="http://schemas.microsoft.com/office/drawing/2014/main" id="{5107A333-6A30-483F-9478-7E12246C9C0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699802" y="4314793"/>
              <a:ext cx="453710" cy="482794"/>
              <a:chOff x="3684" y="1994"/>
              <a:chExt cx="312" cy="332"/>
            </a:xfrm>
            <a:noFill/>
          </p:grpSpPr>
          <p:sp>
            <p:nvSpPr>
              <p:cNvPr id="72" name="AutoShape 63">
                <a:extLst>
                  <a:ext uri="{FF2B5EF4-FFF2-40B4-BE49-F238E27FC236}">
                    <a16:creationId xmlns:a16="http://schemas.microsoft.com/office/drawing/2014/main" id="{9DBE96C4-1819-4009-892C-26757266C5A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684" y="1994"/>
                <a:ext cx="312" cy="33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65">
                <a:extLst>
                  <a:ext uri="{FF2B5EF4-FFF2-40B4-BE49-F238E27FC236}">
                    <a16:creationId xmlns:a16="http://schemas.microsoft.com/office/drawing/2014/main" id="{CFBAE818-250A-4DF2-A497-DC5082C568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2109"/>
                <a:ext cx="1" cy="96"/>
              </a:xfrm>
              <a:prstGeom prst="line">
                <a:avLst/>
              </a:prstGeom>
              <a:grp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7B26031-0F40-44CE-B282-DAD33B2929BD}"/>
                  </a:ext>
                </a:extLst>
              </p:cNvPr>
              <p:cNvSpPr txBox="1"/>
              <p:nvPr/>
            </p:nvSpPr>
            <p:spPr>
              <a:xfrm>
                <a:off x="40135" y="2606455"/>
                <a:ext cx="9425049" cy="3171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ra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27B26031-0F40-44CE-B282-DAD33B29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5" y="2606455"/>
                <a:ext cx="9425049" cy="3171253"/>
              </a:xfrm>
              <a:prstGeom prst="rect">
                <a:avLst/>
              </a:prstGeom>
              <a:blipFill>
                <a:blip r:embed="rId4"/>
                <a:stretch>
                  <a:fillRect l="-1358" t="-1346" b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44ACCCF-F27E-4C9E-9D5A-22F0F4D7AC6A}"/>
                  </a:ext>
                </a:extLst>
              </p:cNvPr>
              <p:cNvSpPr txBox="1"/>
              <p:nvPr/>
            </p:nvSpPr>
            <p:spPr>
              <a:xfrm>
                <a:off x="55751" y="5672496"/>
                <a:ext cx="11667095" cy="1154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uy ra,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ù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B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44ACCCF-F27E-4C9E-9D5A-22F0F4D7A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1" y="5672496"/>
                <a:ext cx="11667095" cy="1154547"/>
              </a:xfrm>
              <a:prstGeom prst="rect">
                <a:avLst/>
              </a:prstGeom>
              <a:blipFill>
                <a:blip r:embed="rId5"/>
                <a:stretch>
                  <a:fillRect l="-1045" t="-3704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>
            <a:extLst>
              <a:ext uri="{FF2B5EF4-FFF2-40B4-BE49-F238E27FC236}">
                <a16:creationId xmlns:a16="http://schemas.microsoft.com/office/drawing/2014/main" id="{C9A6A4DA-3D14-4599-9D65-1125F65FD4E6}"/>
              </a:ext>
            </a:extLst>
          </p:cNvPr>
          <p:cNvSpPr txBox="1"/>
          <p:nvPr/>
        </p:nvSpPr>
        <p:spPr>
          <a:xfrm>
            <a:off x="5544762" y="2329190"/>
            <a:ext cx="9451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0230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DBEAEF8-3B22-4310-B947-5DC649ECD290}"/>
                  </a:ext>
                </a:extLst>
              </p:cNvPr>
              <p:cNvSpPr txBox="1"/>
              <p:nvPr/>
            </p:nvSpPr>
            <p:spPr>
              <a:xfrm>
                <a:off x="149290" y="1879059"/>
                <a:ext cx="10935712" cy="35190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*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b="1" i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ử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DBEAEF8-3B22-4310-B947-5DC649ECD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90" y="1879059"/>
                <a:ext cx="10935712" cy="3519040"/>
              </a:xfrm>
              <a:prstGeom prst="rect">
                <a:avLst/>
              </a:prstGeom>
              <a:blipFill>
                <a:blip r:embed="rId3"/>
                <a:stretch>
                  <a:fillRect l="-1115" b="-3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9D2462-857A-4B93-8EA2-D1633E91CCD1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781300" y="-850900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6C4847-A213-4F3A-B237-D736BBD0A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6099" y="-39825"/>
            <a:ext cx="9441603" cy="133481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p:pic>
        <p:nvPicPr>
          <p:cNvPr id="5" name="Picture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904313" y="5450490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25778" y="5584129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27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A97F7B-A621-43A1-A60C-1D075F8C2B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50" y="-10182"/>
            <a:ext cx="12136249" cy="1334814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. ĐƯỜNG TRÒN NỘI TIẾP TAM 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311671-E9E5-4C98-AC3F-00738B69AB02}"/>
                  </a:ext>
                </a:extLst>
              </p:cNvPr>
              <p:cNvSpPr txBox="1"/>
              <p:nvPr/>
            </p:nvSpPr>
            <p:spPr>
              <a:xfrm>
                <a:off x="120838" y="1069812"/>
                <a:ext cx="11950323" cy="5427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  <a:endPara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ét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                            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ị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í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ythagore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ử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2,5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2311671-E9E5-4C98-AC3F-00738B69A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38" y="1069812"/>
                <a:ext cx="11950323" cy="5427576"/>
              </a:xfrm>
              <a:prstGeom prst="rect">
                <a:avLst/>
              </a:prstGeom>
              <a:blipFill>
                <a:blip r:embed="rId4"/>
                <a:stretch>
                  <a:fillRect l="-1071" r="-1020" b="-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A249CB-5B7A-4D46-A3B7-FF933A83A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07062"/>
              </p:ext>
            </p:extLst>
          </p:nvPr>
        </p:nvGraphicFramePr>
        <p:xfrm>
          <a:off x="1365250" y="3429000"/>
          <a:ext cx="364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533160" progId="Equation.DSMT4">
                  <p:embed/>
                </p:oleObj>
              </mc:Choice>
              <mc:Fallback>
                <p:oleObj name="Equation" r:id="rId5" imgW="3644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250" y="3429000"/>
                        <a:ext cx="3644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0E8819-FC76-48D5-ADBC-B00D7D1ABB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92270"/>
              </p:ext>
            </p:extLst>
          </p:nvPr>
        </p:nvGraphicFramePr>
        <p:xfrm>
          <a:off x="5537200" y="2745812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720" imgH="368280" progId="Equation.DSMT4">
                  <p:embed/>
                </p:oleObj>
              </mc:Choice>
              <mc:Fallback>
                <p:oleObj name="Equation" r:id="rId7" imgW="2412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7200" y="2745812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C0B9FF-C913-4300-A47F-535E23368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94439"/>
              </p:ext>
            </p:extLst>
          </p:nvPr>
        </p:nvGraphicFramePr>
        <p:xfrm>
          <a:off x="1269206" y="4160838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1960" imgH="457200" progId="Equation.DSMT4">
                  <p:embed/>
                </p:oleObj>
              </mc:Choice>
              <mc:Fallback>
                <p:oleObj name="Equation" r:id="rId9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9206" y="4160838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190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3600" y="1770385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>
            <a:off x="747800" y="2647726"/>
            <a:ext cx="4192500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4472" y="2831837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385041" y="2831837"/>
            <a:ext cx="6422159" cy="232793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ác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r-FR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E47565-F545-4D86-94B0-49AC552EB30B}"/>
              </a:ext>
            </a:extLst>
          </p:cNvPr>
          <p:cNvSpPr txBox="1">
            <a:spLocks/>
          </p:cNvSpPr>
          <p:nvPr/>
        </p:nvSpPr>
        <p:spPr>
          <a:xfrm>
            <a:off x="1636493" y="0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54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0864D0-29BC-4A30-B5D5-99E395C24B06}"/>
                  </a:ext>
                </a:extLst>
              </p:cNvPr>
              <p:cNvSpPr txBox="1"/>
              <p:nvPr/>
            </p:nvSpPr>
            <p:spPr>
              <a:xfrm>
                <a:off x="223934" y="1506841"/>
                <a:ext cx="11271380" cy="556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tập 1.</a:t>
                </a:r>
                <a:r>
                  <a:rPr lang="vi-VN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ể tên bốn tam giác nội tiếp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rong hình vẽ sau: 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0864D0-29BC-4A30-B5D5-99E395C24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4" y="1506841"/>
                <a:ext cx="11271380" cy="556434"/>
              </a:xfrm>
              <a:prstGeom prst="rect">
                <a:avLst/>
              </a:prstGeom>
              <a:blipFill>
                <a:blip r:embed="rId3"/>
                <a:stretch>
                  <a:fillRect l="-1136" t="-659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FFB5A65E-7AAC-49B6-9054-CB2C89B3D081}"/>
              </a:ext>
            </a:extLst>
          </p:cNvPr>
          <p:cNvGrpSpPr/>
          <p:nvPr/>
        </p:nvGrpSpPr>
        <p:grpSpPr>
          <a:xfrm>
            <a:off x="4469720" y="2135189"/>
            <a:ext cx="4278312" cy="2587622"/>
            <a:chOff x="6951663" y="2478091"/>
            <a:chExt cx="4278312" cy="2587622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3BD21CD8-D346-4D14-AFDD-EEB36BC509D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951663" y="2482850"/>
              <a:ext cx="4278312" cy="2582863"/>
            </a:xfrm>
            <a:prstGeom prst="rect">
              <a:avLst/>
            </a:prstGeom>
            <a:no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ACF7F12F-7CC2-42E0-B0A9-9E9D86AC32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46913" y="2720975"/>
              <a:ext cx="2097087" cy="2097088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92D438B9-6BA4-40BE-934D-6C3ED02FAA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6513" y="2816225"/>
              <a:ext cx="3184525" cy="98107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8EFAD9E6-77AE-4F94-9591-D7F301771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15225" y="3797300"/>
              <a:ext cx="3325812" cy="8461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735DE65B-379B-480E-9BD9-AB64784A2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56513" y="2816225"/>
              <a:ext cx="1365250" cy="144303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1A27308C-716A-434A-AEC5-202761C0A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515225" y="3228975"/>
              <a:ext cx="1477962" cy="14144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366535AB-ABDC-47A4-B339-84F0BEC393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15225" y="2816225"/>
              <a:ext cx="141287" cy="18272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FBC7E380-0AB6-4D47-9C1B-96D9F80260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3188" y="3228975"/>
              <a:ext cx="28575" cy="10302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DDEEC7B-333D-4C8C-8863-E4C4BCB6D1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802951" y="3694113"/>
              <a:ext cx="292100" cy="323850"/>
              <a:chOff x="6805" y="2327"/>
              <a:chExt cx="184" cy="204"/>
            </a:xfrm>
            <a:noFill/>
          </p:grpSpPr>
          <p:sp>
            <p:nvSpPr>
              <p:cNvPr id="37" name="Oval 12">
                <a:extLst>
                  <a:ext uri="{FF2B5EF4-FFF2-40B4-BE49-F238E27FC236}">
                    <a16:creationId xmlns:a16="http://schemas.microsoft.com/office/drawing/2014/main" id="{4B24BE80-CAB0-4DB4-AD04-5CD6581B7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5" y="2368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id="{5CCDE598-C283-4B38-A406-B985B4F39E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5" y="236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14">
                <a:extLst>
                  <a:ext uri="{FF2B5EF4-FFF2-40B4-BE49-F238E27FC236}">
                    <a16:creationId xmlns:a16="http://schemas.microsoft.com/office/drawing/2014/main" id="{16E102E1-97C2-41FA-A031-3CC1E54F19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6" y="2327"/>
                <a:ext cx="113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987A7083-EF97-48A7-9FBF-0E98695C8C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94588" y="2478091"/>
              <a:ext cx="200025" cy="376238"/>
              <a:chOff x="4721" y="1561"/>
              <a:chExt cx="126" cy="237"/>
            </a:xfrm>
            <a:noFill/>
          </p:grpSpPr>
          <p:sp>
            <p:nvSpPr>
              <p:cNvPr id="34" name="Oval 16">
                <a:extLst>
                  <a:ext uri="{FF2B5EF4-FFF2-40B4-BE49-F238E27FC236}">
                    <a16:creationId xmlns:a16="http://schemas.microsoft.com/office/drawing/2014/main" id="{FB5CBFB2-5134-46C7-95AA-0A2D1A1B3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1750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17">
                <a:extLst>
                  <a:ext uri="{FF2B5EF4-FFF2-40B4-BE49-F238E27FC236}">
                    <a16:creationId xmlns:a16="http://schemas.microsoft.com/office/drawing/2014/main" id="{5ACB9BDC-2894-4206-A87D-DBF3887CC3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175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B8CBD1D0-3CD6-49A7-B213-5E9FFF4DC1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1561"/>
                <a:ext cx="113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DD40C1F9-C1E9-4CCC-AD9C-367A58AD31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39088" y="3408371"/>
              <a:ext cx="193675" cy="400051"/>
              <a:chOff x="5001" y="2147"/>
              <a:chExt cx="122" cy="252"/>
            </a:xfrm>
            <a:noFill/>
          </p:grpSpPr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94544089-23A8-4C7E-A8ED-A94E4033E1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2351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464A656D-B348-4F17-8F53-317C60C22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5" y="235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22">
                <a:extLst>
                  <a:ext uri="{FF2B5EF4-FFF2-40B4-BE49-F238E27FC236}">
                    <a16:creationId xmlns:a16="http://schemas.microsoft.com/office/drawing/2014/main" id="{E04CF3EA-C0A2-4CF7-869E-2A4DDCFF6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1" y="2147"/>
                <a:ext cx="122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C919EF9D-9020-4731-BBF0-3D7F2CD46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5083" y="2884488"/>
              <a:ext cx="274637" cy="382588"/>
              <a:chOff x="5641" y="1817"/>
              <a:chExt cx="173" cy="241"/>
            </a:xfrm>
            <a:noFill/>
          </p:grpSpPr>
          <p:sp>
            <p:nvSpPr>
              <p:cNvPr id="28" name="Oval 24">
                <a:extLst>
                  <a:ext uri="{FF2B5EF4-FFF2-40B4-BE49-F238E27FC236}">
                    <a16:creationId xmlns:a16="http://schemas.microsoft.com/office/drawing/2014/main" id="{A64A221B-650B-447E-A686-1069BDD8E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1" y="2010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25">
                <a:extLst>
                  <a:ext uri="{FF2B5EF4-FFF2-40B4-BE49-F238E27FC236}">
                    <a16:creationId xmlns:a16="http://schemas.microsoft.com/office/drawing/2014/main" id="{EB02E342-0918-4D98-9B5D-209CE1460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41" y="2010"/>
                <a:ext cx="48" cy="48"/>
              </a:xfrm>
              <a:prstGeom prst="ellipse">
                <a:avLst/>
              </a:prstGeom>
              <a:grp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26">
                <a:extLst>
                  <a:ext uri="{FF2B5EF4-FFF2-40B4-BE49-F238E27FC236}">
                    <a16:creationId xmlns:a16="http://schemas.microsoft.com/office/drawing/2014/main" id="{44208EE3-6540-423D-AB68-CA746EB90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64" y="1817"/>
                <a:ext cx="150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CFD4F82B-7F35-4DBE-9965-BC9A0576CF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32680" y="4605338"/>
              <a:ext cx="220663" cy="384175"/>
              <a:chOff x="4619" y="2901"/>
              <a:chExt cx="139" cy="242"/>
            </a:xfrm>
            <a:noFill/>
          </p:grpSpPr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FEA30C90-3AB0-461F-8D2C-982863289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0" y="2901"/>
                <a:ext cx="48" cy="48"/>
              </a:xfrm>
              <a:prstGeom prst="ellipse">
                <a:avLst/>
              </a:prstGeom>
              <a:grpFill/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96D32029-7550-408A-B691-3F4C80505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0" y="2901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722D3E52-6F07-4535-9B7C-42533E9720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9" y="293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099F6D9E-9997-4052-B0FD-2E22980250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83659" y="4217988"/>
              <a:ext cx="287337" cy="323850"/>
              <a:chOff x="5659" y="2657"/>
              <a:chExt cx="181" cy="204"/>
            </a:xfrm>
            <a:noFill/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6F961150-6127-4566-89FB-3E2161F0B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59" y="2659"/>
                <a:ext cx="48" cy="48"/>
              </a:xfrm>
              <a:prstGeom prst="ellipse">
                <a:avLst/>
              </a:pr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0B177468-9904-4C2B-82C2-5173FB97C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59" y="2659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E2CD9829-BA6B-4E86-AF04-01CFF707E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8" y="2657"/>
                <a:ext cx="122" cy="20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9CB74D-541B-49BA-8336-85BD7AD88356}"/>
                  </a:ext>
                </a:extLst>
              </p:cNvPr>
              <p:cNvSpPr txBox="1"/>
              <p:nvPr/>
            </p:nvSpPr>
            <p:spPr>
              <a:xfrm>
                <a:off x="251925" y="5387570"/>
                <a:ext cx="11580654" cy="556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ốn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M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M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79CB74D-541B-49BA-8336-85BD7AD88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25" y="5387570"/>
                <a:ext cx="11580654" cy="556434"/>
              </a:xfrm>
              <a:prstGeom prst="rect">
                <a:avLst/>
              </a:prstGeom>
              <a:blipFill>
                <a:blip r:embed="rId4"/>
                <a:stretch>
                  <a:fillRect l="-1053" t="-769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E2B36CE2-8E61-41BB-859B-FC09B18ADB6F}"/>
              </a:ext>
            </a:extLst>
          </p:cNvPr>
          <p:cNvSpPr txBox="1"/>
          <p:nvPr/>
        </p:nvSpPr>
        <p:spPr>
          <a:xfrm>
            <a:off x="5326726" y="4701556"/>
            <a:ext cx="891074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ả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41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389B79-78C4-41AE-A15B-BBCB72CEDF61}"/>
              </a:ext>
            </a:extLst>
          </p:cNvPr>
          <p:cNvSpPr txBox="1">
            <a:spLocks/>
          </p:cNvSpPr>
          <p:nvPr/>
        </p:nvSpPr>
        <p:spPr>
          <a:xfrm>
            <a:off x="1636493" y="0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901037" y="2156807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5" name="Picture 4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22502" y="2290446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53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3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FE0F21-8427-4FB6-9A68-C995266D00E9}"/>
                  </a:ext>
                </a:extLst>
              </p:cNvPr>
              <p:cNvSpPr txBox="1"/>
              <p:nvPr/>
            </p:nvSpPr>
            <p:spPr>
              <a:xfrm>
                <a:off x="79311" y="1533044"/>
                <a:ext cx="12033378" cy="4239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m</m:t>
                    </m:r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12 </m:t>
                    </m:r>
                    <m:r>
                      <m:rPr>
                        <m:sty m:val="p"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6,5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DFE0F21-8427-4FB6-9A68-C995266D0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11" y="1533044"/>
                <a:ext cx="12033378" cy="4239879"/>
              </a:xfrm>
              <a:prstGeom prst="rect">
                <a:avLst/>
              </a:prstGeom>
              <a:blipFill>
                <a:blip r:embed="rId4"/>
                <a:stretch>
                  <a:fillRect l="-1013" t="-862" b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76256E-B9AE-43F8-9555-334040454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05768"/>
              </p:ext>
            </p:extLst>
          </p:nvPr>
        </p:nvGraphicFramePr>
        <p:xfrm>
          <a:off x="1073150" y="3859213"/>
          <a:ext cx="598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81400" imgH="583920" progId="Equation.DSMT4">
                  <p:embed/>
                </p:oleObj>
              </mc:Choice>
              <mc:Fallback>
                <p:oleObj name="Equation" r:id="rId5" imgW="5981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3150" y="3859213"/>
                        <a:ext cx="598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248A27-84DE-4D5B-97B8-2CDD1CBC494D}"/>
              </a:ext>
            </a:extLst>
          </p:cNvPr>
          <p:cNvSpPr txBox="1">
            <a:spLocks/>
          </p:cNvSpPr>
          <p:nvPr/>
        </p:nvSpPr>
        <p:spPr>
          <a:xfrm>
            <a:off x="1636493" y="0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10822659" y="2496445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44124" y="2630084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11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173359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v"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các kiến thức đã 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o giải quyết bài toán thực tế.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59DEC8-9812-41A4-AEA6-5E76D89598EA}"/>
              </a:ext>
            </a:extLst>
          </p:cNvPr>
          <p:cNvSpPr txBox="1">
            <a:spLocks/>
          </p:cNvSpPr>
          <p:nvPr/>
        </p:nvSpPr>
        <p:spPr>
          <a:xfrm>
            <a:off x="1636493" y="0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CC0285D-D626-4155-8B36-6F206802B0CC}"/>
                  </a:ext>
                </a:extLst>
              </p:cNvPr>
              <p:cNvSpPr txBox="1"/>
              <p:nvPr/>
            </p:nvSpPr>
            <p:spPr>
              <a:xfrm>
                <a:off x="73099" y="1860686"/>
                <a:ext cx="12045801" cy="31680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</a:t>
                </a:r>
                <a:r>
                  <a:rPr lang="fr-FR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fr-FR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:</a:t>
                </a:r>
                <a:r>
                  <a:rPr lang="fr-FR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iê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u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ự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ớ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ợ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â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ự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à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mét.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ó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i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iê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uố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â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ự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e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ở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ọ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uố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ể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ể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iế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ế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e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í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E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ã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ú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ọ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CC0285D-D626-4155-8B36-6F206802B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9" y="1860686"/>
                <a:ext cx="12045801" cy="3168047"/>
              </a:xfrm>
              <a:prstGeom prst="rect">
                <a:avLst/>
              </a:prstGeom>
              <a:blipFill rotWithShape="1">
                <a:blip r:embed="rId2"/>
                <a:stretch>
                  <a:fillRect l="-1063" t="-1154" r="-1012" b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A41CBA-7CE5-4D25-8088-61319B984636}"/>
              </a:ext>
            </a:extLst>
          </p:cNvPr>
          <p:cNvSpPr txBox="1">
            <a:spLocks/>
          </p:cNvSpPr>
          <p:nvPr/>
        </p:nvSpPr>
        <p:spPr>
          <a:xfrm>
            <a:off x="1636493" y="0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901194" y="5270125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822659" y="5403764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13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00A3E9-3E71-467E-ACFE-BB8C5005B20D}"/>
                  </a:ext>
                </a:extLst>
              </p:cNvPr>
              <p:cNvSpPr txBox="1"/>
              <p:nvPr/>
            </p:nvSpPr>
            <p:spPr>
              <a:xfrm>
                <a:off x="55750" y="1738774"/>
                <a:ext cx="7865178" cy="2398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</a:t>
                </a:r>
                <a:r>
                  <a:rPr lang="fr-FR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fr-FR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3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solidFill>
                    <a:srgbClr val="FFC000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uô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ư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ẽ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Khi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00A3E9-3E71-467E-ACFE-BB8C5005B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" y="1738774"/>
                <a:ext cx="7865178" cy="2398990"/>
              </a:xfrm>
              <a:prstGeom prst="rect">
                <a:avLst/>
              </a:prstGeom>
              <a:blipFill>
                <a:blip r:embed="rId2"/>
                <a:stretch>
                  <a:fillRect l="-1550" t="-1523" r="-1008" b="-5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E5128664-4E04-4B8D-AB7C-5E3B972F1C6A}"/>
              </a:ext>
            </a:extLst>
          </p:cNvPr>
          <p:cNvGrpSpPr/>
          <p:nvPr/>
        </p:nvGrpSpPr>
        <p:grpSpPr>
          <a:xfrm>
            <a:off x="8408926" y="1421995"/>
            <a:ext cx="3597238" cy="2735336"/>
            <a:chOff x="8396288" y="2538413"/>
            <a:chExt cx="3011487" cy="2078037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A900CBCC-FEC7-4CAD-B849-7D74E68D7B7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96288" y="2538413"/>
              <a:ext cx="3011487" cy="2078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7" name="Freeform 8">
              <a:extLst>
                <a:ext uri="{FF2B5EF4-FFF2-40B4-BE49-F238E27FC236}">
                  <a16:creationId xmlns:a16="http://schemas.microsoft.com/office/drawing/2014/main" id="{15C586E6-DC11-44D1-AD33-D9A1BD3B436C}"/>
                </a:ext>
              </a:extLst>
            </p:cNvPr>
            <p:cNvSpPr>
              <a:spLocks/>
            </p:cNvSpPr>
            <p:nvPr/>
          </p:nvSpPr>
          <p:spPr bwMode="auto">
            <a:xfrm>
              <a:off x="8770199" y="4090331"/>
              <a:ext cx="161925" cy="161925"/>
            </a:xfrm>
            <a:custGeom>
              <a:avLst/>
              <a:gdLst>
                <a:gd name="T0" fmla="*/ 0 w 102"/>
                <a:gd name="T1" fmla="*/ 0 h 102"/>
                <a:gd name="T2" fmla="*/ 102 w 102"/>
                <a:gd name="T3" fmla="*/ 0 h 102"/>
                <a:gd name="T4" fmla="*/ 102 w 102"/>
                <a:gd name="T5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102">
                  <a:moveTo>
                    <a:pt x="0" y="0"/>
                  </a:moveTo>
                  <a:lnTo>
                    <a:pt x="102" y="0"/>
                  </a:lnTo>
                  <a:lnTo>
                    <a:pt x="102" y="102"/>
                  </a:lnTo>
                </a:path>
              </a:pathLst>
            </a:cu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07753322-2956-4E0C-A4F2-DDA858F3D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8713" y="4254500"/>
              <a:ext cx="2278062" cy="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11">
              <a:extLst>
                <a:ext uri="{FF2B5EF4-FFF2-40B4-BE49-F238E27FC236}">
                  <a16:creationId xmlns:a16="http://schemas.microsoft.com/office/drawing/2014/main" id="{74027628-7215-477B-8091-61D93E455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8713" y="2919413"/>
              <a:ext cx="0" cy="1335087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Line 12">
              <a:extLst>
                <a:ext uri="{FF2B5EF4-FFF2-40B4-BE49-F238E27FC236}">
                  <a16:creationId xmlns:a16="http://schemas.microsoft.com/office/drawing/2014/main" id="{2C0B528F-F540-4FC5-9302-E2C9B3B71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48713" y="2919413"/>
              <a:ext cx="2278062" cy="1335087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FD05238B-F37F-4600-8553-076245524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36125" y="3168650"/>
              <a:ext cx="561051" cy="323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10 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13" name="Group 17">
              <a:extLst>
                <a:ext uri="{FF2B5EF4-FFF2-40B4-BE49-F238E27FC236}">
                  <a16:creationId xmlns:a16="http://schemas.microsoft.com/office/drawing/2014/main" id="{3C40E411-86F3-480E-84C3-395BA90859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988694" y="4197350"/>
              <a:ext cx="284163" cy="323850"/>
              <a:chOff x="6922" y="2644"/>
              <a:chExt cx="179" cy="204"/>
            </a:xfrm>
          </p:grpSpPr>
          <p:sp>
            <p:nvSpPr>
              <p:cNvPr id="22" name="Oval 14">
                <a:extLst>
                  <a:ext uri="{FF2B5EF4-FFF2-40B4-BE49-F238E27FC236}">
                    <a16:creationId xmlns:a16="http://schemas.microsoft.com/office/drawing/2014/main" id="{416D7513-3CE6-4159-8488-11FE20374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2" y="265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15">
                <a:extLst>
                  <a:ext uri="{FF2B5EF4-FFF2-40B4-BE49-F238E27FC236}">
                    <a16:creationId xmlns:a16="http://schemas.microsoft.com/office/drawing/2014/main" id="{1FDE33CA-A186-4B5F-AD8C-3C857588B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22" y="265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Rectangle 16">
                <a:extLst>
                  <a:ext uri="{FF2B5EF4-FFF2-40B4-BE49-F238E27FC236}">
                    <a16:creationId xmlns:a16="http://schemas.microsoft.com/office/drawing/2014/main" id="{7977CCF6-CE78-4649-8EEE-32C9B0FE9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8" y="2644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4" name="Group 21">
              <a:extLst>
                <a:ext uri="{FF2B5EF4-FFF2-40B4-BE49-F238E27FC236}">
                  <a16:creationId xmlns:a16="http://schemas.microsoft.com/office/drawing/2014/main" id="{D48F78A3-9BFE-421E-8410-13165B8600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93125" y="4216400"/>
              <a:ext cx="293687" cy="323850"/>
              <a:chOff x="5350" y="2656"/>
              <a:chExt cx="185" cy="204"/>
            </a:xfrm>
          </p:grpSpPr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882E2F0A-8E0C-412F-9E28-91EE9885C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2656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2FAC6195-FBB4-463C-8302-BB29B7F9B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265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8FBEDD2A-58A3-482F-A428-37EA79AE7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0" y="2656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5" name="Group 25">
              <a:extLst>
                <a:ext uri="{FF2B5EF4-FFF2-40B4-BE49-F238E27FC236}">
                  <a16:creationId xmlns:a16="http://schemas.microsoft.com/office/drawing/2014/main" id="{453EF5E4-F1BB-4B9E-8A19-07BFE7AFD3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39163" y="2635250"/>
              <a:ext cx="247650" cy="323850"/>
              <a:chOff x="5379" y="1660"/>
              <a:chExt cx="156" cy="204"/>
            </a:xfrm>
          </p:grpSpPr>
          <p:sp>
            <p:nvSpPr>
              <p:cNvPr id="16" name="Oval 22">
                <a:extLst>
                  <a:ext uri="{FF2B5EF4-FFF2-40B4-BE49-F238E27FC236}">
                    <a16:creationId xmlns:a16="http://schemas.microsoft.com/office/drawing/2014/main" id="{7D58758A-B7DC-4FC7-A00A-D963BD524A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1815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Oval 23">
                <a:extLst>
                  <a:ext uri="{FF2B5EF4-FFF2-40B4-BE49-F238E27FC236}">
                    <a16:creationId xmlns:a16="http://schemas.microsoft.com/office/drawing/2014/main" id="{7AF2BF18-A8EB-4F9F-A6D1-3E05531AA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87" y="1815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Rectangle 24">
                <a:extLst>
                  <a:ext uri="{FF2B5EF4-FFF2-40B4-BE49-F238E27FC236}">
                    <a16:creationId xmlns:a16="http://schemas.microsoft.com/office/drawing/2014/main" id="{A5B7BACC-03B4-4DEC-AF71-0E1BC5815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79" y="1660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9C7AE97-ABCB-46C4-8D5E-25787EB2DBB8}"/>
                  </a:ext>
                </a:extLst>
              </p:cNvPr>
              <p:cNvSpPr txBox="1"/>
              <p:nvPr/>
            </p:nvSpPr>
            <p:spPr>
              <a:xfrm>
                <a:off x="55750" y="4161570"/>
                <a:ext cx="11914015" cy="13367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uyề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fr-FR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i="1" dirty="0">
                  <a:solidFill>
                    <a:schemeClr val="bg1"/>
                  </a:solidFill>
                  <a:effectLst/>
                  <a:latin typeface="Times New Roman" pitchFamily="18" charset="0"/>
                  <a:ea typeface="Yu Mincho" panose="02020400000000000000" pitchFamily="18" charset="-128"/>
                  <a:cs typeface="Times New Roman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1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m)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9C7AE97-ABCB-46C4-8D5E-25787EB2D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0" y="4161570"/>
                <a:ext cx="11914015" cy="1336776"/>
              </a:xfrm>
              <a:prstGeom prst="rect">
                <a:avLst/>
              </a:prstGeom>
              <a:blipFill>
                <a:blip r:embed="rId3"/>
                <a:stretch>
                  <a:fillRect l="-1023" b="-9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3BB2B2-C1D3-4980-BD4C-130FC97B22D9}"/>
              </a:ext>
            </a:extLst>
          </p:cNvPr>
          <p:cNvSpPr txBox="1">
            <a:spLocks/>
          </p:cNvSpPr>
          <p:nvPr/>
        </p:nvSpPr>
        <p:spPr>
          <a:xfrm>
            <a:off x="1636493" y="0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8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2EF48B-52E4-42EE-96ED-4792905B5F80}"/>
              </a:ext>
            </a:extLst>
          </p:cNvPr>
          <p:cNvSpPr txBox="1">
            <a:spLocks/>
          </p:cNvSpPr>
          <p:nvPr/>
        </p:nvSpPr>
        <p:spPr>
          <a:xfrm>
            <a:off x="512952" y="2884210"/>
            <a:ext cx="8021448" cy="279178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vi-VN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itle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513011B-EDA7-4DAA-9579-0A23D3F1E22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5760" y="1584527"/>
                <a:ext cx="8975531" cy="539115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Cho biết các đỉnh của tam giác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(Hình 2) có thuộc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không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)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itle 1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513011B-EDA7-4DAA-9579-0A23D3F1E2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60" y="1584527"/>
                <a:ext cx="8975531" cy="5391150"/>
              </a:xfrm>
              <a:prstGeom prst="rect">
                <a:avLst/>
              </a:prstGeom>
              <a:blipFill rotWithShape="1">
                <a:blip r:embed="rId3"/>
                <a:stretch>
                  <a:fillRect l="-1358" t="-2828" r="-1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8">
            <a:extLst>
              <a:ext uri="{FF2B5EF4-FFF2-40B4-BE49-F238E27FC236}">
                <a16:creationId xmlns:a16="http://schemas.microsoft.com/office/drawing/2014/main" id="{97D85EFA-8FF4-4ABB-9964-C035DCD32A6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74090" y="2731900"/>
            <a:ext cx="2325688" cy="2782888"/>
            <a:chOff x="5616" y="1190"/>
            <a:chExt cx="1465" cy="1753"/>
          </a:xfrm>
        </p:grpSpPr>
        <p:sp>
          <p:nvSpPr>
            <p:cNvPr id="6" name="AutoShape 7">
              <a:extLst>
                <a:ext uri="{FF2B5EF4-FFF2-40B4-BE49-F238E27FC236}">
                  <a16:creationId xmlns:a16="http://schemas.microsoft.com/office/drawing/2014/main" id="{1F9854AD-CEA4-4C3F-ABEA-BFE2C182AF1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616" y="1190"/>
              <a:ext cx="1465" cy="1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" name="Oval 9">
              <a:extLst>
                <a:ext uri="{FF2B5EF4-FFF2-40B4-BE49-F238E27FC236}">
                  <a16:creationId xmlns:a16="http://schemas.microsoft.com/office/drawing/2014/main" id="{85AF97A2-E0E8-4878-A2E5-E726AEC40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0" y="1430"/>
              <a:ext cx="1202" cy="1201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Line 10">
              <a:extLst>
                <a:ext uri="{FF2B5EF4-FFF2-40B4-BE49-F238E27FC236}">
                  <a16:creationId xmlns:a16="http://schemas.microsoft.com/office/drawing/2014/main" id="{989D6347-96AB-4013-9497-F0FB2287D5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62" y="1472"/>
              <a:ext cx="276" cy="89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" name="Line 11">
              <a:extLst>
                <a:ext uri="{FF2B5EF4-FFF2-40B4-BE49-F238E27FC236}">
                  <a16:creationId xmlns:a16="http://schemas.microsoft.com/office/drawing/2014/main" id="{957523F3-8020-483E-BB08-340D3EFB87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2" y="2363"/>
              <a:ext cx="999" cy="4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8360B160-6A40-4C81-8053-8BDA1BD1A6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38" y="1472"/>
              <a:ext cx="723" cy="891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02C1C165-678A-41A3-998B-012386A42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6" y="2680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28" name="Group 17">
              <a:extLst>
                <a:ext uri="{FF2B5EF4-FFF2-40B4-BE49-F238E27FC236}">
                  <a16:creationId xmlns:a16="http://schemas.microsoft.com/office/drawing/2014/main" id="{A7759F51-27DE-4424-934C-583386303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83" y="2007"/>
              <a:ext cx="122" cy="257"/>
              <a:chOff x="6283" y="2007"/>
              <a:chExt cx="122" cy="257"/>
            </a:xfrm>
          </p:grpSpPr>
          <p:sp>
            <p:nvSpPr>
              <p:cNvPr id="49" name="Oval 14">
                <a:extLst>
                  <a:ext uri="{FF2B5EF4-FFF2-40B4-BE49-F238E27FC236}">
                    <a16:creationId xmlns:a16="http://schemas.microsoft.com/office/drawing/2014/main" id="{95DEF850-E186-44CE-B0AB-C523B54CB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7" y="200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Oval 15">
                <a:extLst>
                  <a:ext uri="{FF2B5EF4-FFF2-40B4-BE49-F238E27FC236}">
                    <a16:creationId xmlns:a16="http://schemas.microsoft.com/office/drawing/2014/main" id="{849DC6BC-A03B-4CE1-907A-18422413D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37" y="20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Rectangle 16">
                <a:extLst>
                  <a:ext uri="{FF2B5EF4-FFF2-40B4-BE49-F238E27FC236}">
                    <a16:creationId xmlns:a16="http://schemas.microsoft.com/office/drawing/2014/main" id="{3E64B31B-2538-4B60-A690-F8FE9063D1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3" y="2060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9" name="Group 21">
              <a:extLst>
                <a:ext uri="{FF2B5EF4-FFF2-40B4-BE49-F238E27FC236}">
                  <a16:creationId xmlns:a16="http://schemas.microsoft.com/office/drawing/2014/main" id="{EF93CCE0-5DDA-42AB-AF94-41C4A9C201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95" y="1251"/>
              <a:ext cx="167" cy="245"/>
              <a:chOff x="5995" y="1251"/>
              <a:chExt cx="167" cy="245"/>
            </a:xfrm>
          </p:grpSpPr>
          <p:sp>
            <p:nvSpPr>
              <p:cNvPr id="38" name="Oval 18">
                <a:extLst>
                  <a:ext uri="{FF2B5EF4-FFF2-40B4-BE49-F238E27FC236}">
                    <a16:creationId xmlns:a16="http://schemas.microsoft.com/office/drawing/2014/main" id="{C7B215B9-4A94-4E4D-A47A-0F8E6E0BC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4" y="1448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Oval 19">
                <a:extLst>
                  <a:ext uri="{FF2B5EF4-FFF2-40B4-BE49-F238E27FC236}">
                    <a16:creationId xmlns:a16="http://schemas.microsoft.com/office/drawing/2014/main" id="{EAF91351-3831-4342-8276-91F56CF92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4" y="144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Rectangle 20">
                <a:extLst>
                  <a:ext uri="{FF2B5EF4-FFF2-40B4-BE49-F238E27FC236}">
                    <a16:creationId xmlns:a16="http://schemas.microsoft.com/office/drawing/2014/main" id="{86EBB6B1-AAC1-409B-A902-4169D0C7E0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5" y="1251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30" name="Group 25">
              <a:extLst>
                <a:ext uri="{FF2B5EF4-FFF2-40B4-BE49-F238E27FC236}">
                  <a16:creationId xmlns:a16="http://schemas.microsoft.com/office/drawing/2014/main" id="{66BEF497-5FBA-423C-B34D-9B9882261D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7" y="2337"/>
              <a:ext cx="209" cy="204"/>
              <a:chOff x="5677" y="2337"/>
              <a:chExt cx="209" cy="204"/>
            </a:xfrm>
          </p:grpSpPr>
          <p:sp>
            <p:nvSpPr>
              <p:cNvPr id="35" name="Oval 22">
                <a:extLst>
                  <a:ext uri="{FF2B5EF4-FFF2-40B4-BE49-F238E27FC236}">
                    <a16:creationId xmlns:a16="http://schemas.microsoft.com/office/drawing/2014/main" id="{A8D7E4C4-0DD5-4336-8250-CFB862C85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8" y="2342"/>
                <a:ext cx="48" cy="49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Oval 23">
                <a:extLst>
                  <a:ext uri="{FF2B5EF4-FFF2-40B4-BE49-F238E27FC236}">
                    <a16:creationId xmlns:a16="http://schemas.microsoft.com/office/drawing/2014/main" id="{F5653FBE-4F22-4FC9-87C4-60FB54EBA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8" y="2342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Rectangle 24">
                <a:extLst>
                  <a:ext uri="{FF2B5EF4-FFF2-40B4-BE49-F238E27FC236}">
                    <a16:creationId xmlns:a16="http://schemas.microsoft.com/office/drawing/2014/main" id="{A2453ED8-35E9-4A7C-9A51-161F73752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7" y="23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31" name="Group 29">
              <a:extLst>
                <a:ext uri="{FF2B5EF4-FFF2-40B4-BE49-F238E27FC236}">
                  <a16:creationId xmlns:a16="http://schemas.microsoft.com/office/drawing/2014/main" id="{50249CF8-16E9-4E82-AB46-8BEE82D26A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37" y="2331"/>
              <a:ext cx="159" cy="204"/>
              <a:chOff x="6837" y="2331"/>
              <a:chExt cx="159" cy="204"/>
            </a:xfrm>
          </p:grpSpPr>
          <p:sp>
            <p:nvSpPr>
              <p:cNvPr id="32" name="Oval 26">
                <a:extLst>
                  <a:ext uri="{FF2B5EF4-FFF2-40B4-BE49-F238E27FC236}">
                    <a16:creationId xmlns:a16="http://schemas.microsoft.com/office/drawing/2014/main" id="{5C871578-1650-47E7-9AFF-D4109229D4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7" y="2339"/>
                <a:ext cx="49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27">
                <a:extLst>
                  <a:ext uri="{FF2B5EF4-FFF2-40B4-BE49-F238E27FC236}">
                    <a16:creationId xmlns:a16="http://schemas.microsoft.com/office/drawing/2014/main" id="{AD97F029-133C-4452-9FBB-FDBF8F7B5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7" y="2339"/>
                <a:ext cx="49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Rectangle 28">
                <a:extLst>
                  <a:ext uri="{FF2B5EF4-FFF2-40B4-BE49-F238E27FC236}">
                    <a16:creationId xmlns:a16="http://schemas.microsoft.com/office/drawing/2014/main" id="{5F2F2892-5E5C-4C4D-BB86-C5EEC4F60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3" y="2331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pic>
        <p:nvPicPr>
          <p:cNvPr id="42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F3548F-3A71-4F35-AD0A-B7DF11D5EC33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965447" y="-552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4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B4A8A55-639B-401B-AB8C-EAE1599BBD94}"/>
              </a:ext>
            </a:extLst>
          </p:cNvPr>
          <p:cNvSpPr txBox="1">
            <a:spLocks/>
          </p:cNvSpPr>
          <p:nvPr/>
        </p:nvSpPr>
        <p:spPr>
          <a:xfrm>
            <a:off x="339697" y="-47215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335832" y="1061746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4" name="Picture 4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57297" y="997265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8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993199" y="728301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802767" y="2297098"/>
            <a:ext cx="10204174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Ôn  lại kiến thức về đường tròn ngoại tiếp tam giác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ìm hiểu về đường tròn nội tiếp tam giác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Làm bài tập trong Phiếu bài tập.</a:t>
            </a: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CECD96-F80C-4D43-93B9-C866E52C52F0}"/>
                  </a:ext>
                </a:extLst>
              </p:cNvPr>
              <p:cNvSpPr txBox="1"/>
              <p:nvPr/>
            </p:nvSpPr>
            <p:spPr>
              <a:xfrm>
                <a:off x="100162" y="1524410"/>
                <a:ext cx="11197075" cy="16417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endParaRPr lang="en-US" sz="2800" b="1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1.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CECD96-F80C-4D43-93B9-C866E52C5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62" y="1524410"/>
                <a:ext cx="11197075" cy="1641731"/>
              </a:xfrm>
              <a:prstGeom prst="rect">
                <a:avLst/>
              </a:prstGeom>
              <a:blipFill>
                <a:blip r:embed="rId3"/>
                <a:stretch>
                  <a:fillRect l="-1089" t="-2230" b="-9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>
            <a:extLst>
              <a:ext uri="{FF2B5EF4-FFF2-40B4-BE49-F238E27FC236}">
                <a16:creationId xmlns:a16="http://schemas.microsoft.com/office/drawing/2014/main" id="{FD2675C2-05EF-4983-8E5B-B4015FC41E9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925763" y="3165475"/>
            <a:ext cx="5583237" cy="3249613"/>
            <a:chOff x="1843" y="1994"/>
            <a:chExt cx="3517" cy="2047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089F55DE-D2DC-492B-A246-F2FDCDCE17F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43" y="1994"/>
              <a:ext cx="3517" cy="20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A2058749-E483-43F4-B8F5-A904760AE0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1" y="2258"/>
              <a:ext cx="1201" cy="1201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1F11967D-0AF4-4AF0-B589-76326E6CFC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5" y="2268"/>
              <a:ext cx="1241" cy="1241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04EF0C71-7491-4F43-9729-46403018B1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7" y="2276"/>
              <a:ext cx="680" cy="38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9F74388B-1273-46C5-B04F-AC834E9A2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7" y="2664"/>
              <a:ext cx="1096" cy="567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AB1CEB97-8836-4238-A822-5F50506AF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2276"/>
              <a:ext cx="416" cy="95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AEDC4873-A19A-4D58-B4E1-0B3C7E8A4A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4" y="2300"/>
              <a:ext cx="376" cy="498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C66D3C00-E0CE-4C74-8B21-5B7225D20C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4" y="2756"/>
              <a:ext cx="1372" cy="42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C344780B-EA49-4B7E-8F75-27873C17F5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130" y="2300"/>
              <a:ext cx="996" cy="456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52B3AC79-BD3B-4BD7-9FB9-2F9BE91B1A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6" y="3573"/>
              <a:ext cx="150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b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A5784C46-427A-467A-ACF4-4B103F547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549"/>
              <a:ext cx="141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a)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FBF67E9B-A1A7-4B7F-9C45-D79D5C5CC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3778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AD32F5BE-1E88-4412-BCB2-7B66F01EF6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1" y="2055"/>
              <a:ext cx="113" cy="245"/>
              <a:chOff x="2701" y="2055"/>
              <a:chExt cx="113" cy="245"/>
            </a:xfrm>
          </p:grpSpPr>
          <p:sp>
            <p:nvSpPr>
              <p:cNvPr id="49" name="Oval 16">
                <a:extLst>
                  <a:ext uri="{FF2B5EF4-FFF2-40B4-BE49-F238E27FC236}">
                    <a16:creationId xmlns:a16="http://schemas.microsoft.com/office/drawing/2014/main" id="{2C7033DB-FE64-4BA6-A612-D2143CE6E8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" y="225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0" name="Oval 17">
                <a:extLst>
                  <a:ext uri="{FF2B5EF4-FFF2-40B4-BE49-F238E27FC236}">
                    <a16:creationId xmlns:a16="http://schemas.microsoft.com/office/drawing/2014/main" id="{3CD3814F-933C-4BB1-A676-F9B3A97D5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3" y="225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Rectangle 18">
                <a:extLst>
                  <a:ext uri="{FF2B5EF4-FFF2-40B4-BE49-F238E27FC236}">
                    <a16:creationId xmlns:a16="http://schemas.microsoft.com/office/drawing/2014/main" id="{B640C9FA-9751-4B94-82A3-B8E676F7B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1" y="2055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23">
              <a:extLst>
                <a:ext uri="{FF2B5EF4-FFF2-40B4-BE49-F238E27FC236}">
                  <a16:creationId xmlns:a16="http://schemas.microsoft.com/office/drawing/2014/main" id="{8CC2D950-9B7E-4A53-8CF4-B115CFD8ED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5" y="2672"/>
              <a:ext cx="144" cy="240"/>
              <a:chOff x="2545" y="2672"/>
              <a:chExt cx="144" cy="240"/>
            </a:xfrm>
          </p:grpSpPr>
          <p:sp>
            <p:nvSpPr>
              <p:cNvPr id="46" name="Oval 20">
                <a:extLst>
                  <a:ext uri="{FF2B5EF4-FFF2-40B4-BE49-F238E27FC236}">
                    <a16:creationId xmlns:a16="http://schemas.microsoft.com/office/drawing/2014/main" id="{09E30761-F995-456E-894A-447A6AD87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1" y="286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Oval 21">
                <a:extLst>
                  <a:ext uri="{FF2B5EF4-FFF2-40B4-BE49-F238E27FC236}">
                    <a16:creationId xmlns:a16="http://schemas.microsoft.com/office/drawing/2014/main" id="{305BBF23-6FEE-4848-A99D-CF63C6EE00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1" y="286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8" name="Rectangle 22">
                <a:extLst>
                  <a:ext uri="{FF2B5EF4-FFF2-40B4-BE49-F238E27FC236}">
                    <a16:creationId xmlns:a16="http://schemas.microsoft.com/office/drawing/2014/main" id="{67A2A45A-A444-4C47-A38C-F3EFD2414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5" y="2672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2" name="Group 27">
              <a:extLst>
                <a:ext uri="{FF2B5EF4-FFF2-40B4-BE49-F238E27FC236}">
                  <a16:creationId xmlns:a16="http://schemas.microsoft.com/office/drawing/2014/main" id="{05603340-E2DE-407C-B38B-790658E17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5" y="2079"/>
              <a:ext cx="169" cy="245"/>
              <a:chOff x="3985" y="2079"/>
              <a:chExt cx="169" cy="245"/>
            </a:xfrm>
          </p:grpSpPr>
          <p:sp>
            <p:nvSpPr>
              <p:cNvPr id="43" name="Oval 24">
                <a:extLst>
                  <a:ext uri="{FF2B5EF4-FFF2-40B4-BE49-F238E27FC236}">
                    <a16:creationId xmlns:a16="http://schemas.microsoft.com/office/drawing/2014/main" id="{F1D72FDA-E0EE-4129-98A1-9F56684B1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6" y="22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Oval 25">
                <a:extLst>
                  <a:ext uri="{FF2B5EF4-FFF2-40B4-BE49-F238E27FC236}">
                    <a16:creationId xmlns:a16="http://schemas.microsoft.com/office/drawing/2014/main" id="{E7C45EB9-0711-43C2-8111-CE7FB8EE3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6" y="227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" name="Rectangle 26">
                <a:extLst>
                  <a:ext uri="{FF2B5EF4-FFF2-40B4-BE49-F238E27FC236}">
                    <a16:creationId xmlns:a16="http://schemas.microsoft.com/office/drawing/2014/main" id="{4E458B85-FFAB-4BF7-AD7A-03E64EF650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207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3" name="Group 31">
              <a:extLst>
                <a:ext uri="{FF2B5EF4-FFF2-40B4-BE49-F238E27FC236}">
                  <a16:creationId xmlns:a16="http://schemas.microsoft.com/office/drawing/2014/main" id="{015DECD2-049D-4BA1-8A32-F26C8E1598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3" y="2834"/>
              <a:ext cx="122" cy="258"/>
              <a:chOff x="4273" y="2834"/>
              <a:chExt cx="122" cy="258"/>
            </a:xfrm>
          </p:grpSpPr>
          <p:sp>
            <p:nvSpPr>
              <p:cNvPr id="40" name="Oval 28">
                <a:extLst>
                  <a:ext uri="{FF2B5EF4-FFF2-40B4-BE49-F238E27FC236}">
                    <a16:creationId xmlns:a16="http://schemas.microsoft.com/office/drawing/2014/main" id="{66B7142E-A4A7-46C9-9483-46B7AF917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8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Oval 29">
                <a:extLst>
                  <a:ext uri="{FF2B5EF4-FFF2-40B4-BE49-F238E27FC236}">
                    <a16:creationId xmlns:a16="http://schemas.microsoft.com/office/drawing/2014/main" id="{F97D6261-9114-4BBD-A7CF-87B2EF119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83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1A7E951E-7DF5-4871-A038-14F5F4FF3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88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4" name="Group 35">
              <a:extLst>
                <a:ext uri="{FF2B5EF4-FFF2-40B4-BE49-F238E27FC236}">
                  <a16:creationId xmlns:a16="http://schemas.microsoft.com/office/drawing/2014/main" id="{BA7901E0-C56C-45F0-9D6A-613AEE923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02" y="2732"/>
              <a:ext cx="173" cy="258"/>
              <a:chOff x="5102" y="2732"/>
              <a:chExt cx="173" cy="258"/>
            </a:xfrm>
          </p:grpSpPr>
          <p:sp>
            <p:nvSpPr>
              <p:cNvPr id="37" name="Oval 32">
                <a:extLst>
                  <a:ext uri="{FF2B5EF4-FFF2-40B4-BE49-F238E27FC236}">
                    <a16:creationId xmlns:a16="http://schemas.microsoft.com/office/drawing/2014/main" id="{E740ECCA-82F2-41CC-9808-458B2B7AA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" y="2732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33">
                <a:extLst>
                  <a:ext uri="{FF2B5EF4-FFF2-40B4-BE49-F238E27FC236}">
                    <a16:creationId xmlns:a16="http://schemas.microsoft.com/office/drawing/2014/main" id="{AE9FA04D-45AB-4E45-B036-DA708F02C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02" y="273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34">
                <a:extLst>
                  <a:ext uri="{FF2B5EF4-FFF2-40B4-BE49-F238E27FC236}">
                    <a16:creationId xmlns:a16="http://schemas.microsoft.com/office/drawing/2014/main" id="{2B974673-2A6D-4FFA-BFB2-5CEB6DFEB9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2" y="2786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5" name="Group 39">
              <a:extLst>
                <a:ext uri="{FF2B5EF4-FFF2-40B4-BE49-F238E27FC236}">
                  <a16:creationId xmlns:a16="http://schemas.microsoft.com/office/drawing/2014/main" id="{6087C787-62FA-4BD3-A3E6-41F454FB1A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4" y="2637"/>
              <a:ext cx="207" cy="204"/>
              <a:chOff x="1904" y="2637"/>
              <a:chExt cx="207" cy="204"/>
            </a:xfrm>
          </p:grpSpPr>
          <p:sp>
            <p:nvSpPr>
              <p:cNvPr id="34" name="Oval 36">
                <a:extLst>
                  <a:ext uri="{FF2B5EF4-FFF2-40B4-BE49-F238E27FC236}">
                    <a16:creationId xmlns:a16="http://schemas.microsoft.com/office/drawing/2014/main" id="{CA3F25FD-CBBA-43B7-BE76-1764C9167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3" y="2640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37">
                <a:extLst>
                  <a:ext uri="{FF2B5EF4-FFF2-40B4-BE49-F238E27FC236}">
                    <a16:creationId xmlns:a16="http://schemas.microsoft.com/office/drawing/2014/main" id="{039ECA84-9535-4539-9ECC-93830840A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3" y="264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38">
                <a:extLst>
                  <a:ext uri="{FF2B5EF4-FFF2-40B4-BE49-F238E27FC236}">
                    <a16:creationId xmlns:a16="http://schemas.microsoft.com/office/drawing/2014/main" id="{0714683C-E3C9-40B2-A50E-BF06F3721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26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6" name="Group 43">
              <a:extLst>
                <a:ext uri="{FF2B5EF4-FFF2-40B4-BE49-F238E27FC236}">
                  <a16:creationId xmlns:a16="http://schemas.microsoft.com/office/drawing/2014/main" id="{637DCB17-76D1-4AB9-A5C9-FD6CD4516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9" y="3200"/>
              <a:ext cx="160" cy="204"/>
              <a:chOff x="3159" y="3200"/>
              <a:chExt cx="160" cy="204"/>
            </a:xfrm>
          </p:grpSpPr>
          <p:sp>
            <p:nvSpPr>
              <p:cNvPr id="31" name="Oval 40">
                <a:extLst>
                  <a:ext uri="{FF2B5EF4-FFF2-40B4-BE49-F238E27FC236}">
                    <a16:creationId xmlns:a16="http://schemas.microsoft.com/office/drawing/2014/main" id="{B244187C-6E94-4003-BF6B-E4BD8B3AC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9" y="320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41">
                <a:extLst>
                  <a:ext uri="{FF2B5EF4-FFF2-40B4-BE49-F238E27FC236}">
                    <a16:creationId xmlns:a16="http://schemas.microsoft.com/office/drawing/2014/main" id="{8E53675E-4C58-4521-9053-A429EFCFC1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9" y="32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42">
                <a:extLst>
                  <a:ext uri="{FF2B5EF4-FFF2-40B4-BE49-F238E27FC236}">
                    <a16:creationId xmlns:a16="http://schemas.microsoft.com/office/drawing/2014/main" id="{F57FE6E3-D220-478A-9E8F-849C7C67C0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6" y="3200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7" name="Group 47">
              <a:extLst>
                <a:ext uri="{FF2B5EF4-FFF2-40B4-BE49-F238E27FC236}">
                  <a16:creationId xmlns:a16="http://schemas.microsoft.com/office/drawing/2014/main" id="{6BF57D1D-B417-412D-9DDE-B68A5A1979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6" y="2768"/>
              <a:ext cx="212" cy="204"/>
              <a:chOff x="3566" y="2768"/>
              <a:chExt cx="212" cy="204"/>
            </a:xfrm>
          </p:grpSpPr>
          <p:sp>
            <p:nvSpPr>
              <p:cNvPr id="28" name="Oval 44">
                <a:extLst>
                  <a:ext uri="{FF2B5EF4-FFF2-40B4-BE49-F238E27FC236}">
                    <a16:creationId xmlns:a16="http://schemas.microsoft.com/office/drawing/2014/main" id="{A1FD4D71-905B-46F7-B1F4-29CFA55940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45">
                <a:extLst>
                  <a:ext uri="{FF2B5EF4-FFF2-40B4-BE49-F238E27FC236}">
                    <a16:creationId xmlns:a16="http://schemas.microsoft.com/office/drawing/2014/main" id="{84B92176-C704-42C1-8453-C2BB6E3CE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0" y="27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46">
                <a:extLst>
                  <a:ext uri="{FF2B5EF4-FFF2-40B4-BE49-F238E27FC236}">
                    <a16:creationId xmlns:a16="http://schemas.microsoft.com/office/drawing/2014/main" id="{AD44E9DC-7D64-4DCB-988C-4BB7A3054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6" y="276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pic>
        <p:nvPicPr>
          <p:cNvPr id="53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123870-92D4-410D-82BE-B05A0E85B5E1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8654F4-9595-44BF-82D0-9B2A6912096D}"/>
              </a:ext>
            </a:extLst>
          </p:cNvPr>
          <p:cNvSpPr txBox="1">
            <a:spLocks/>
          </p:cNvSpPr>
          <p:nvPr/>
        </p:nvSpPr>
        <p:spPr>
          <a:xfrm>
            <a:off x="339697" y="-47215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" name="Picture 5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36012" r="14448" b="2"/>
          <a:stretch/>
        </p:blipFill>
        <p:spPr>
          <a:xfrm>
            <a:off x="10493078" y="4931871"/>
            <a:ext cx="1490517" cy="1698470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7" name="Picture 5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90762" y="4965663"/>
            <a:ext cx="1412950" cy="141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51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F13A2D-3E13-4880-A9FE-ECB686E27552}"/>
                  </a:ext>
                </a:extLst>
              </p:cNvPr>
              <p:cNvSpPr txBox="1"/>
              <p:nvPr/>
            </p:nvSpPr>
            <p:spPr>
              <a:xfrm>
                <a:off x="41494" y="4062095"/>
                <a:ext cx="12109012" cy="2775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6F13A2D-3E13-4880-A9FE-ECB686E27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4" y="4062095"/>
                <a:ext cx="12109012" cy="2775119"/>
              </a:xfrm>
              <a:prstGeom prst="rect">
                <a:avLst/>
              </a:prstGeom>
              <a:blipFill rotWithShape="1">
                <a:blip r:embed="rId2"/>
                <a:stretch>
                  <a:fillRect l="-1057" t="-1316" r="-957" b="-3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9611DC21-4CA1-48B4-81CB-94FF366540C2}"/>
              </a:ext>
            </a:extLst>
          </p:cNvPr>
          <p:cNvGrpSpPr/>
          <p:nvPr/>
        </p:nvGrpSpPr>
        <p:grpSpPr>
          <a:xfrm>
            <a:off x="156013" y="1450658"/>
            <a:ext cx="8206937" cy="3249613"/>
            <a:chOff x="82988" y="1517333"/>
            <a:chExt cx="8206937" cy="3249613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8463E4C0-2360-4951-A876-71D2BF9922D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706688" y="1517333"/>
              <a:ext cx="5583237" cy="3249613"/>
              <a:chOff x="1843" y="1994"/>
              <a:chExt cx="3517" cy="2047"/>
            </a:xfrm>
          </p:grpSpPr>
          <p:sp>
            <p:nvSpPr>
              <p:cNvPr id="9" name="AutoShape 3">
                <a:extLst>
                  <a:ext uri="{FF2B5EF4-FFF2-40B4-BE49-F238E27FC236}">
                    <a16:creationId xmlns:a16="http://schemas.microsoft.com/office/drawing/2014/main" id="{D28263AE-8727-478E-BF1B-35D7DFEB0B2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843" y="1994"/>
                <a:ext cx="3517" cy="20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Oval 5">
                <a:extLst>
                  <a:ext uri="{FF2B5EF4-FFF2-40B4-BE49-F238E27FC236}">
                    <a16:creationId xmlns:a16="http://schemas.microsoft.com/office/drawing/2014/main" id="{5CEB0299-102B-42CD-A6D3-5ABA441DF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1" y="2258"/>
                <a:ext cx="1201" cy="1201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Oval 6">
                <a:extLst>
                  <a:ext uri="{FF2B5EF4-FFF2-40B4-BE49-F238E27FC236}">
                    <a16:creationId xmlns:a16="http://schemas.microsoft.com/office/drawing/2014/main" id="{943BFDC6-A9F6-4BC9-9185-C18AC4BD0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2268"/>
                <a:ext cx="1241" cy="1241"/>
              </a:xfrm>
              <a:prstGeom prst="ellips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2" name="Line 7">
                <a:extLst>
                  <a:ext uri="{FF2B5EF4-FFF2-40B4-BE49-F238E27FC236}">
                    <a16:creationId xmlns:a16="http://schemas.microsoft.com/office/drawing/2014/main" id="{B051528F-7AB6-48BE-BA69-05ACAF819D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87" y="2276"/>
                <a:ext cx="680" cy="388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3" name="Line 8">
                <a:extLst>
                  <a:ext uri="{FF2B5EF4-FFF2-40B4-BE49-F238E27FC236}">
                    <a16:creationId xmlns:a16="http://schemas.microsoft.com/office/drawing/2014/main" id="{9A81F276-CBD7-4CA3-8CE3-48E40F255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2664"/>
                <a:ext cx="1096" cy="56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Line 9">
                <a:extLst>
                  <a:ext uri="{FF2B5EF4-FFF2-40B4-BE49-F238E27FC236}">
                    <a16:creationId xmlns:a16="http://schemas.microsoft.com/office/drawing/2014/main" id="{42BD88A8-8577-4823-9D47-314AEED20D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67" y="2276"/>
                <a:ext cx="416" cy="95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5" name="Line 10">
                <a:extLst>
                  <a:ext uri="{FF2B5EF4-FFF2-40B4-BE49-F238E27FC236}">
                    <a16:creationId xmlns:a16="http://schemas.microsoft.com/office/drawing/2014/main" id="{2F28467F-806C-444B-896C-9BE961DEC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54" y="2300"/>
                <a:ext cx="376" cy="498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6" name="Line 11">
                <a:extLst>
                  <a:ext uri="{FF2B5EF4-FFF2-40B4-BE49-F238E27FC236}">
                    <a16:creationId xmlns:a16="http://schemas.microsoft.com/office/drawing/2014/main" id="{883C9385-6A58-40BA-B0F3-1A951F63D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4" y="2756"/>
                <a:ext cx="1372" cy="42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7" name="Line 12">
                <a:extLst>
                  <a:ext uri="{FF2B5EF4-FFF2-40B4-BE49-F238E27FC236}">
                    <a16:creationId xmlns:a16="http://schemas.microsoft.com/office/drawing/2014/main" id="{0AE2051E-2197-4748-AD51-6E1E49F94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30" y="2300"/>
                <a:ext cx="996" cy="456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8" name="Rectangle 13">
                <a:extLst>
                  <a:ext uri="{FF2B5EF4-FFF2-40B4-BE49-F238E27FC236}">
                    <a16:creationId xmlns:a16="http://schemas.microsoft.com/office/drawing/2014/main" id="{861166BE-5302-490F-A770-6C01EF478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6" y="3573"/>
                <a:ext cx="150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)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  <p:sp>
            <p:nvSpPr>
              <p:cNvPr id="19" name="Rectangle 14">
                <a:extLst>
                  <a:ext uri="{FF2B5EF4-FFF2-40B4-BE49-F238E27FC236}">
                    <a16:creationId xmlns:a16="http://schemas.microsoft.com/office/drawing/2014/main" id="{491DA4F2-5F4E-458B-ADF6-37A1CBF60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53" y="3549"/>
                <a:ext cx="141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)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  <p:sp>
            <p:nvSpPr>
              <p:cNvPr id="20" name="Rectangle 15">
                <a:extLst>
                  <a:ext uri="{FF2B5EF4-FFF2-40B4-BE49-F238E27FC236}">
                    <a16:creationId xmlns:a16="http://schemas.microsoft.com/office/drawing/2014/main" id="{196872E9-A05A-40A5-B7B1-274273119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5" y="3778"/>
                <a:ext cx="495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Hình</a:t>
                </a:r>
                <a:r>
                  <a:rPr kumimoji="0" lang="en-US" altLang="en-US" sz="2100" b="1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 3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FCF64E49-FC2C-420F-B3C1-1CFC9AB913F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01" y="2055"/>
                <a:ext cx="113" cy="245"/>
                <a:chOff x="2701" y="2055"/>
                <a:chExt cx="113" cy="245"/>
              </a:xfrm>
            </p:grpSpPr>
            <p:sp>
              <p:nvSpPr>
                <p:cNvPr id="50" name="Oval 16">
                  <a:extLst>
                    <a:ext uri="{FF2B5EF4-FFF2-40B4-BE49-F238E27FC236}">
                      <a16:creationId xmlns:a16="http://schemas.microsoft.com/office/drawing/2014/main" id="{00D4ABB4-48D3-4259-9CCE-792CDFD494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" y="225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" name="Oval 17">
                  <a:extLst>
                    <a:ext uri="{FF2B5EF4-FFF2-40B4-BE49-F238E27FC236}">
                      <a16:creationId xmlns:a16="http://schemas.microsoft.com/office/drawing/2014/main" id="{1E38DE1E-C717-4EB1-AD70-3B08576CD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" y="2252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2" name="Rectangle 18">
                  <a:extLst>
                    <a:ext uri="{FF2B5EF4-FFF2-40B4-BE49-F238E27FC236}">
                      <a16:creationId xmlns:a16="http://schemas.microsoft.com/office/drawing/2014/main" id="{1746E4C3-2CA1-4F6A-BBA0-7E958E3A36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1" y="2055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2" name="Group 23">
                <a:extLst>
                  <a:ext uri="{FF2B5EF4-FFF2-40B4-BE49-F238E27FC236}">
                    <a16:creationId xmlns:a16="http://schemas.microsoft.com/office/drawing/2014/main" id="{60B8AF9A-71CC-4B9E-A3CA-AA167BF326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45" y="2672"/>
                <a:ext cx="144" cy="240"/>
                <a:chOff x="2545" y="2672"/>
                <a:chExt cx="144" cy="240"/>
              </a:xfrm>
            </p:grpSpPr>
            <p:sp>
              <p:nvSpPr>
                <p:cNvPr id="47" name="Oval 20">
                  <a:extLst>
                    <a:ext uri="{FF2B5EF4-FFF2-40B4-BE49-F238E27FC236}">
                      <a16:creationId xmlns:a16="http://schemas.microsoft.com/office/drawing/2014/main" id="{F32351BF-0F25-4B71-8F78-0E07387C25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1" y="286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8" name="Oval 21">
                  <a:extLst>
                    <a:ext uri="{FF2B5EF4-FFF2-40B4-BE49-F238E27FC236}">
                      <a16:creationId xmlns:a16="http://schemas.microsoft.com/office/drawing/2014/main" id="{21289DAB-CFCE-4AFF-B013-04A3A4DD79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1" y="286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9" name="Rectangle 22">
                  <a:extLst>
                    <a:ext uri="{FF2B5EF4-FFF2-40B4-BE49-F238E27FC236}">
                      <a16:creationId xmlns:a16="http://schemas.microsoft.com/office/drawing/2014/main" id="{5EC255AA-AED8-41B6-9388-60A78BD04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45" y="2672"/>
                  <a:ext cx="122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3" name="Group 27">
                <a:extLst>
                  <a:ext uri="{FF2B5EF4-FFF2-40B4-BE49-F238E27FC236}">
                    <a16:creationId xmlns:a16="http://schemas.microsoft.com/office/drawing/2014/main" id="{E3CA05BB-9604-4ADF-A465-94BCADBAF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85" y="2079"/>
                <a:ext cx="169" cy="245"/>
                <a:chOff x="3985" y="2079"/>
                <a:chExt cx="169" cy="245"/>
              </a:xfrm>
            </p:grpSpPr>
            <p:sp>
              <p:nvSpPr>
                <p:cNvPr id="44" name="Oval 24">
                  <a:extLst>
                    <a:ext uri="{FF2B5EF4-FFF2-40B4-BE49-F238E27FC236}">
                      <a16:creationId xmlns:a16="http://schemas.microsoft.com/office/drawing/2014/main" id="{330D391A-265D-465D-A3B3-261FC34588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2276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5" name="Oval 25">
                  <a:extLst>
                    <a:ext uri="{FF2B5EF4-FFF2-40B4-BE49-F238E27FC236}">
                      <a16:creationId xmlns:a16="http://schemas.microsoft.com/office/drawing/2014/main" id="{1601DB03-A224-4929-8940-EA7BEFD306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06" y="227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6" name="Rectangle 26">
                  <a:extLst>
                    <a:ext uri="{FF2B5EF4-FFF2-40B4-BE49-F238E27FC236}">
                      <a16:creationId xmlns:a16="http://schemas.microsoft.com/office/drawing/2014/main" id="{24D8C02B-4D18-4BDE-9404-C8CA6287DC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5" y="2079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4" name="Group 31">
                <a:extLst>
                  <a:ext uri="{FF2B5EF4-FFF2-40B4-BE49-F238E27FC236}">
                    <a16:creationId xmlns:a16="http://schemas.microsoft.com/office/drawing/2014/main" id="{3B940DC2-A0C2-498A-974B-26A4AC205B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3" y="2834"/>
                <a:ext cx="122" cy="258"/>
                <a:chOff x="4273" y="2834"/>
                <a:chExt cx="122" cy="258"/>
              </a:xfrm>
            </p:grpSpPr>
            <p:sp>
              <p:nvSpPr>
                <p:cNvPr id="41" name="Oval 28">
                  <a:extLst>
                    <a:ext uri="{FF2B5EF4-FFF2-40B4-BE49-F238E27FC236}">
                      <a16:creationId xmlns:a16="http://schemas.microsoft.com/office/drawing/2014/main" id="{3C92F19C-7D4E-426F-94BB-72FE188CC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8" y="283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2" name="Oval 29">
                  <a:extLst>
                    <a:ext uri="{FF2B5EF4-FFF2-40B4-BE49-F238E27FC236}">
                      <a16:creationId xmlns:a16="http://schemas.microsoft.com/office/drawing/2014/main" id="{FC0E0CEB-2D77-4A7E-9A39-F474E6CFDB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28" y="283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3" name="Rectangle 30">
                  <a:extLst>
                    <a:ext uri="{FF2B5EF4-FFF2-40B4-BE49-F238E27FC236}">
                      <a16:creationId xmlns:a16="http://schemas.microsoft.com/office/drawing/2014/main" id="{7E889F8B-16C9-4B5A-807D-E3886EF8A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3" y="2888"/>
                  <a:ext cx="122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O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5" name="Group 35">
                <a:extLst>
                  <a:ext uri="{FF2B5EF4-FFF2-40B4-BE49-F238E27FC236}">
                    <a16:creationId xmlns:a16="http://schemas.microsoft.com/office/drawing/2014/main" id="{D3337305-B762-4C3F-BA86-4C14D8D361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102" y="2732"/>
                <a:ext cx="173" cy="258"/>
                <a:chOff x="5102" y="2732"/>
                <a:chExt cx="173" cy="258"/>
              </a:xfrm>
            </p:grpSpPr>
            <p:sp>
              <p:nvSpPr>
                <p:cNvPr id="38" name="Oval 32">
                  <a:extLst>
                    <a:ext uri="{FF2B5EF4-FFF2-40B4-BE49-F238E27FC236}">
                      <a16:creationId xmlns:a16="http://schemas.microsoft.com/office/drawing/2014/main" id="{570EE718-4775-481B-82F7-F3A6FCD619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2" y="2732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9" name="Oval 33">
                  <a:extLst>
                    <a:ext uri="{FF2B5EF4-FFF2-40B4-BE49-F238E27FC236}">
                      <a16:creationId xmlns:a16="http://schemas.microsoft.com/office/drawing/2014/main" id="{1B8DC04F-F6ED-478A-BD13-22E1A54007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2" y="2732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" name="Rectangle 34">
                  <a:extLst>
                    <a:ext uri="{FF2B5EF4-FFF2-40B4-BE49-F238E27FC236}">
                      <a16:creationId xmlns:a16="http://schemas.microsoft.com/office/drawing/2014/main" id="{30482B3C-4832-4D11-B4B5-22A600F4FE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62" y="2786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6" name="Group 39">
                <a:extLst>
                  <a:ext uri="{FF2B5EF4-FFF2-40B4-BE49-F238E27FC236}">
                    <a16:creationId xmlns:a16="http://schemas.microsoft.com/office/drawing/2014/main" id="{CA07CC03-929F-4164-8C07-C5C6DC4FB7B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04" y="2637"/>
                <a:ext cx="207" cy="204"/>
                <a:chOff x="1904" y="2637"/>
                <a:chExt cx="207" cy="204"/>
              </a:xfrm>
            </p:grpSpPr>
            <p:sp>
              <p:nvSpPr>
                <p:cNvPr id="35" name="Oval 36">
                  <a:extLst>
                    <a:ext uri="{FF2B5EF4-FFF2-40B4-BE49-F238E27FC236}">
                      <a16:creationId xmlns:a16="http://schemas.microsoft.com/office/drawing/2014/main" id="{66B22714-48E1-4C90-BC2D-C095C8DFCC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3" y="2640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6" name="Oval 37">
                  <a:extLst>
                    <a:ext uri="{FF2B5EF4-FFF2-40B4-BE49-F238E27FC236}">
                      <a16:creationId xmlns:a16="http://schemas.microsoft.com/office/drawing/2014/main" id="{AB2B6886-E370-4A4B-BE2E-9F56C61D25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3" y="2640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7" name="Rectangle 38">
                  <a:extLst>
                    <a:ext uri="{FF2B5EF4-FFF2-40B4-BE49-F238E27FC236}">
                      <a16:creationId xmlns:a16="http://schemas.microsoft.com/office/drawing/2014/main" id="{FB795240-A9B4-4ABF-A5F2-08FA3DBF2A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4" y="2637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7" name="Group 43">
                <a:extLst>
                  <a:ext uri="{FF2B5EF4-FFF2-40B4-BE49-F238E27FC236}">
                    <a16:creationId xmlns:a16="http://schemas.microsoft.com/office/drawing/2014/main" id="{AF43E205-52A4-45AB-B86F-04362B82D39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9" y="3200"/>
                <a:ext cx="160" cy="204"/>
                <a:chOff x="3159" y="3200"/>
                <a:chExt cx="160" cy="204"/>
              </a:xfrm>
            </p:grpSpPr>
            <p:sp>
              <p:nvSpPr>
                <p:cNvPr id="32" name="Oval 40">
                  <a:extLst>
                    <a:ext uri="{FF2B5EF4-FFF2-40B4-BE49-F238E27FC236}">
                      <a16:creationId xmlns:a16="http://schemas.microsoft.com/office/drawing/2014/main" id="{8B4E3592-50CA-4FD5-A0DD-134171DCB0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9" y="3207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3" name="Oval 41">
                  <a:extLst>
                    <a:ext uri="{FF2B5EF4-FFF2-40B4-BE49-F238E27FC236}">
                      <a16:creationId xmlns:a16="http://schemas.microsoft.com/office/drawing/2014/main" id="{9EC166A0-A789-4ECC-820B-CFBE20D7A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9" y="3207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" name="Rectangle 42">
                  <a:extLst>
                    <a:ext uri="{FF2B5EF4-FFF2-40B4-BE49-F238E27FC236}">
                      <a16:creationId xmlns:a16="http://schemas.microsoft.com/office/drawing/2014/main" id="{B9B30977-C7A6-4DC4-B3CE-2A624C5A34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6" y="3200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  <p:grpSp>
            <p:nvGrpSpPr>
              <p:cNvPr id="28" name="Group 47">
                <a:extLst>
                  <a:ext uri="{FF2B5EF4-FFF2-40B4-BE49-F238E27FC236}">
                    <a16:creationId xmlns:a16="http://schemas.microsoft.com/office/drawing/2014/main" id="{7941B995-243E-461F-9FB8-F24C3883AB2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66" y="2768"/>
                <a:ext cx="212" cy="204"/>
                <a:chOff x="3566" y="2768"/>
                <a:chExt cx="212" cy="204"/>
              </a:xfrm>
            </p:grpSpPr>
            <p:sp>
              <p:nvSpPr>
                <p:cNvPr id="29" name="Oval 44">
                  <a:extLst>
                    <a:ext uri="{FF2B5EF4-FFF2-40B4-BE49-F238E27FC236}">
                      <a16:creationId xmlns:a16="http://schemas.microsoft.com/office/drawing/2014/main" id="{68C72736-090A-4908-A43A-160B66A72A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0" y="2774"/>
                  <a:ext cx="48" cy="48"/>
                </a:xfrm>
                <a:prstGeom prst="ellipse">
                  <a:avLst/>
                </a:prstGeom>
                <a:solidFill>
                  <a:srgbClr val="C0C0C0"/>
                </a:solidFill>
                <a:ln w="0">
                  <a:solidFill>
                    <a:schemeClr val="bg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Oval 45">
                  <a:extLst>
                    <a:ext uri="{FF2B5EF4-FFF2-40B4-BE49-F238E27FC236}">
                      <a16:creationId xmlns:a16="http://schemas.microsoft.com/office/drawing/2014/main" id="{B435AD1A-E3B5-4621-A18D-0CE0FB4981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0" y="2774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chemeClr val="bg1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1" name="Rectangle 46">
                  <a:extLst>
                    <a:ext uri="{FF2B5EF4-FFF2-40B4-BE49-F238E27FC236}">
                      <a16:creationId xmlns:a16="http://schemas.microsoft.com/office/drawing/2014/main" id="{F5495F0D-0AE9-4472-9846-18CDD78CF0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6" y="2768"/>
                  <a:ext cx="113" cy="20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</a:endParaRPr>
                </a:p>
              </p:txBody>
            </p:sp>
          </p:grp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8FA33AE-741B-4002-99EB-0681843D5961}"/>
                </a:ext>
              </a:extLst>
            </p:cNvPr>
            <p:cNvSpPr txBox="1"/>
            <p:nvPr/>
          </p:nvSpPr>
          <p:spPr>
            <a:xfrm>
              <a:off x="82988" y="1517333"/>
              <a:ext cx="352742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 err="1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Ví</a:t>
              </a:r>
              <a:r>
                <a:rPr lang="en-US" sz="28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dụ</a:t>
              </a:r>
              <a:r>
                <a:rPr lang="en-US" sz="2800" b="1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 1.</a:t>
              </a:r>
              <a:r>
                <a:rPr lang="en-US" sz="28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rPr>
                <a:t> </a:t>
              </a:r>
              <a:endParaRPr lang="en-US" sz="2800" dirty="0">
                <a:solidFill>
                  <a:srgbClr val="FFC000"/>
                </a:solidFill>
              </a:endParaRPr>
            </a:p>
          </p:txBody>
        </p:sp>
      </p:grpSp>
      <p:pic>
        <p:nvPicPr>
          <p:cNvPr id="57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FB119C-FC07-493D-9DE7-A8DB2EF9098E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781300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2E1DEE-F74F-4D26-8245-AE7B3BC0BB36}"/>
              </a:ext>
            </a:extLst>
          </p:cNvPr>
          <p:cNvSpPr txBox="1">
            <a:spLocks/>
          </p:cNvSpPr>
          <p:nvPr/>
        </p:nvSpPr>
        <p:spPr>
          <a:xfrm>
            <a:off x="339697" y="-47215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976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42928902-13F7-408D-8AB5-6FB51272190A}"/>
              </a:ext>
            </a:extLst>
          </p:cNvPr>
          <p:cNvGrpSpPr/>
          <p:nvPr/>
        </p:nvGrpSpPr>
        <p:grpSpPr>
          <a:xfrm>
            <a:off x="3491699" y="3253063"/>
            <a:ext cx="3543300" cy="2736850"/>
            <a:chOff x="4210050" y="3200400"/>
            <a:chExt cx="3543300" cy="2736850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EC4EDBB9-0095-45D8-B159-87EB5AA3E91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10050" y="3200400"/>
              <a:ext cx="3543300" cy="273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07B2E215-D950-48C9-9985-4F386501D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1700" y="3556000"/>
              <a:ext cx="1676400" cy="1679575"/>
            </a:xfrm>
            <a:prstGeom prst="ellips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0090156E-B657-4AFC-B5D1-73757DF21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725" y="3378200"/>
              <a:ext cx="2032000" cy="2033588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FC3CD169-13DE-4FDF-B9FA-A1059EE4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2163" y="4999038"/>
              <a:ext cx="2800350" cy="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F5018969-37FF-4EBA-8010-94078EFDC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2163" y="3792538"/>
              <a:ext cx="16351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F0F411C-9187-42E5-9D09-D5E4C9620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11652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18F42257-11BC-452B-BCA1-2BF1EBF61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0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3B6DC73C-AAB3-4323-9205-A77343E5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6925" y="5597525"/>
              <a:ext cx="785813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4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D3B7A29-2BC3-44FC-B5E6-31C102997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4413" y="4960938"/>
              <a:ext cx="230188" cy="350838"/>
              <a:chOff x="4639" y="3125"/>
              <a:chExt cx="145" cy="221"/>
            </a:xfrm>
          </p:grpSpPr>
          <p:sp>
            <p:nvSpPr>
              <p:cNvPr id="37" name="Oval 12">
                <a:extLst>
                  <a:ext uri="{FF2B5EF4-FFF2-40B4-BE49-F238E27FC236}">
                    <a16:creationId xmlns:a16="http://schemas.microsoft.com/office/drawing/2014/main" id="{755B7A2E-2398-4C3A-A8ED-54538B0FC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id="{F66CB74E-F94A-4C63-B4D1-D772A2860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Rectangle 14">
                <a:extLst>
                  <a:ext uri="{FF2B5EF4-FFF2-40B4-BE49-F238E27FC236}">
                    <a16:creationId xmlns:a16="http://schemas.microsoft.com/office/drawing/2014/main" id="{770FA807-1F08-4DC2-BAF0-8975CCABD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2" y="3142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D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5748B5F-5330-40D9-A5BF-1B1A4DF7C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6888" y="4960938"/>
              <a:ext cx="333375" cy="330200"/>
              <a:chOff x="2713" y="3125"/>
              <a:chExt cx="210" cy="208"/>
            </a:xfrm>
          </p:grpSpPr>
          <p:sp>
            <p:nvSpPr>
              <p:cNvPr id="34" name="Oval 16">
                <a:extLst>
                  <a:ext uri="{FF2B5EF4-FFF2-40B4-BE49-F238E27FC236}">
                    <a16:creationId xmlns:a16="http://schemas.microsoft.com/office/drawing/2014/main" id="{B6F2E7E6-F2D5-4E3C-A1FF-17EE98799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Oval 17">
                <a:extLst>
                  <a:ext uri="{FF2B5EF4-FFF2-40B4-BE49-F238E27FC236}">
                    <a16:creationId xmlns:a16="http://schemas.microsoft.com/office/drawing/2014/main" id="{588A5BEB-6287-4CED-89CE-7AA3FA501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90296B56-3BA8-4AC9-9B93-53F66B868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3" y="312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3BFBE61C-0305-49A6-8231-5D13215FA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4575" y="4960938"/>
              <a:ext cx="179388" cy="406400"/>
              <a:chOff x="3858" y="3125"/>
              <a:chExt cx="113" cy="256"/>
            </a:xfrm>
          </p:grpSpPr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14D4224C-9889-4EB5-82D2-830695FF4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B945DBD9-5442-4FB4-AE48-40F37414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22">
                <a:extLst>
                  <a:ext uri="{FF2B5EF4-FFF2-40B4-BE49-F238E27FC236}">
                    <a16:creationId xmlns:a16="http://schemas.microsoft.com/office/drawing/2014/main" id="{F765A88A-0DDC-4472-A277-AA5B74ED0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317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7A7B4E5E-A505-4D12-867D-80101B24B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2675" y="3441700"/>
              <a:ext cx="179388" cy="388938"/>
              <a:chOff x="3882" y="2168"/>
              <a:chExt cx="113" cy="245"/>
            </a:xfrm>
          </p:grpSpPr>
          <p:sp>
            <p:nvSpPr>
              <p:cNvPr id="28" name="Oval 24">
                <a:extLst>
                  <a:ext uri="{FF2B5EF4-FFF2-40B4-BE49-F238E27FC236}">
                    <a16:creationId xmlns:a16="http://schemas.microsoft.com/office/drawing/2014/main" id="{C8A068C4-B32C-4594-93F5-AB83BDC1E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Oval 25">
                <a:extLst>
                  <a:ext uri="{FF2B5EF4-FFF2-40B4-BE49-F238E27FC236}">
                    <a16:creationId xmlns:a16="http://schemas.microsoft.com/office/drawing/2014/main" id="{F0E5B185-54F3-403B-BB4F-5C2776D35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Rectangle 26">
                <a:extLst>
                  <a:ext uri="{FF2B5EF4-FFF2-40B4-BE49-F238E27FC236}">
                    <a16:creationId xmlns:a16="http://schemas.microsoft.com/office/drawing/2014/main" id="{83A27392-5338-4278-A0E2-004D0AA6E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16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D72BB802-B5E3-466D-B9E3-9F61BA239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4925" y="4062413"/>
              <a:ext cx="342900" cy="371475"/>
              <a:chOff x="3222" y="2559"/>
              <a:chExt cx="216" cy="234"/>
            </a:xfrm>
          </p:grpSpPr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9F94AE64-1F68-4DAC-A20A-563513B98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4B686CE1-D77B-4EA9-8A99-323857FB1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92C4FCEF-3C26-47F1-ABB4-DD81EB179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559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O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223AA431-B96D-4DDD-8150-8731783C4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800" y="4165600"/>
              <a:ext cx="220663" cy="323850"/>
              <a:chOff x="4272" y="2624"/>
              <a:chExt cx="139" cy="204"/>
            </a:xfrm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25E5FBE2-5CE7-4F1F-AA09-4F44F3D71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9B0EE528-F9C5-4775-994A-ABEB8C084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35185B52-5EA1-419E-8013-C8558A8A7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2624"/>
                <a:ext cx="66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I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40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6909E8-D8FF-441D-8AF5-4412A23F1AFE}"/>
              </a:ext>
            </a:extLst>
          </p:cNvPr>
          <p:cNvSpPr txBox="1">
            <a:spLocks/>
          </p:cNvSpPr>
          <p:nvPr/>
        </p:nvSpPr>
        <p:spPr>
          <a:xfrm>
            <a:off x="1110417" y="-42856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ÀI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1: ĐƯỜNG TRÒN NGOẠI TIẾP TAM GIÁ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VÀ </a:t>
            </a: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ĐƯỜNG TRÒN NỘI TIẾP TAM GIÁC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(Tiết 1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2" name="Picture 4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CFC902-A00F-4699-964A-0F5E6C429B7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297" y="5209048"/>
            <a:ext cx="1561730" cy="15617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702C3A5-9533-4B93-A584-A2BC5ADE09C9}"/>
                  </a:ext>
                </a:extLst>
              </p:cNvPr>
              <p:cNvSpPr txBox="1"/>
              <p:nvPr/>
            </p:nvSpPr>
            <p:spPr>
              <a:xfrm>
                <a:off x="166687" y="1778000"/>
                <a:ext cx="11420476" cy="1539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uyện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1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4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702C3A5-9533-4B93-A584-A2BC5ADE0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87" y="1778000"/>
                <a:ext cx="11420476" cy="1539139"/>
              </a:xfrm>
              <a:prstGeom prst="rect">
                <a:avLst/>
              </a:prstGeom>
              <a:blipFill>
                <a:blip r:embed="rId8"/>
                <a:stretch>
                  <a:fillRect l="-1067" t="-2778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86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22EEC6-F642-4F6F-A88F-64F5C11D19E8}"/>
                  </a:ext>
                </a:extLst>
              </p:cNvPr>
              <p:cNvSpPr txBox="1"/>
              <p:nvPr/>
            </p:nvSpPr>
            <p:spPr>
              <a:xfrm>
                <a:off x="379961" y="1685842"/>
                <a:ext cx="7699214" cy="43642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uyệ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1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</a:p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dirty="0">
                  <a:solidFill>
                    <a:srgbClr val="FFC000"/>
                  </a:solidFill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-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qu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D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22EEC6-F642-4F6F-A88F-64F5C11D1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61" y="1685842"/>
                <a:ext cx="7699214" cy="4364272"/>
              </a:xfrm>
              <a:prstGeom prst="rect">
                <a:avLst/>
              </a:prstGeom>
              <a:blipFill rotWithShape="1">
                <a:blip r:embed="rId3"/>
                <a:stretch>
                  <a:fillRect l="-1584" t="-839" b="-22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2928902-13F7-408D-8AB5-6FB51272190A}"/>
              </a:ext>
            </a:extLst>
          </p:cNvPr>
          <p:cNvGrpSpPr/>
          <p:nvPr/>
        </p:nvGrpSpPr>
        <p:grpSpPr>
          <a:xfrm>
            <a:off x="8173718" y="1949752"/>
            <a:ext cx="3543300" cy="2736850"/>
            <a:chOff x="4210050" y="3200400"/>
            <a:chExt cx="3543300" cy="2736850"/>
          </a:xfrm>
        </p:grpSpPr>
        <p:sp>
          <p:nvSpPr>
            <p:cNvPr id="8" name="AutoShape 3">
              <a:extLst>
                <a:ext uri="{FF2B5EF4-FFF2-40B4-BE49-F238E27FC236}">
                  <a16:creationId xmlns:a16="http://schemas.microsoft.com/office/drawing/2014/main" id="{EC4EDBB9-0095-45D8-B159-87EB5AA3E91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10050" y="3200400"/>
              <a:ext cx="3543300" cy="2736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Oval 5">
              <a:extLst>
                <a:ext uri="{FF2B5EF4-FFF2-40B4-BE49-F238E27FC236}">
                  <a16:creationId xmlns:a16="http://schemas.microsoft.com/office/drawing/2014/main" id="{07B2E215-D950-48C9-9985-4F386501D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1700" y="3556000"/>
              <a:ext cx="1676400" cy="1679575"/>
            </a:xfrm>
            <a:prstGeom prst="ellips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Oval 6">
              <a:extLst>
                <a:ext uri="{FF2B5EF4-FFF2-40B4-BE49-F238E27FC236}">
                  <a16:creationId xmlns:a16="http://schemas.microsoft.com/office/drawing/2014/main" id="{0090156E-B657-4AFC-B5D1-73757DF21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725" y="3378200"/>
              <a:ext cx="2032000" cy="2033588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FC3CD169-13DE-4FDF-B9FA-A1059EE4D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2163" y="4999038"/>
              <a:ext cx="2800350" cy="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F5018969-37FF-4EBA-8010-94078EFDC2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02163" y="3792538"/>
              <a:ext cx="16351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8F0F411C-9187-42E5-9D09-D5E4C96207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1165225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18F42257-11BC-452B-BCA1-2BF1EBF614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37288" y="3792538"/>
              <a:ext cx="0" cy="120650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3B6DC73C-AAB3-4323-9205-A77343E5D5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6925" y="5597525"/>
              <a:ext cx="785813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D3B7A29-2BC3-44FC-B5E6-31C102997F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64413" y="4960938"/>
              <a:ext cx="230188" cy="350838"/>
              <a:chOff x="4639" y="3125"/>
              <a:chExt cx="145" cy="221"/>
            </a:xfrm>
          </p:grpSpPr>
          <p:sp>
            <p:nvSpPr>
              <p:cNvPr id="37" name="Oval 12">
                <a:extLst>
                  <a:ext uri="{FF2B5EF4-FFF2-40B4-BE49-F238E27FC236}">
                    <a16:creationId xmlns:a16="http://schemas.microsoft.com/office/drawing/2014/main" id="{755B7A2E-2398-4C3A-A8ED-54538B0FC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13">
                <a:extLst>
                  <a:ext uri="{FF2B5EF4-FFF2-40B4-BE49-F238E27FC236}">
                    <a16:creationId xmlns:a16="http://schemas.microsoft.com/office/drawing/2014/main" id="{F66CB74E-F94A-4C63-B4D1-D772A2860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9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14">
                <a:extLst>
                  <a:ext uri="{FF2B5EF4-FFF2-40B4-BE49-F238E27FC236}">
                    <a16:creationId xmlns:a16="http://schemas.microsoft.com/office/drawing/2014/main" id="{770FA807-1F08-4DC2-BAF0-8975CCABD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2" y="3142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7" name="Group 19">
              <a:extLst>
                <a:ext uri="{FF2B5EF4-FFF2-40B4-BE49-F238E27FC236}">
                  <a16:creationId xmlns:a16="http://schemas.microsoft.com/office/drawing/2014/main" id="{35748B5F-5330-40D9-A5BF-1B1A4DF7C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06888" y="4960938"/>
              <a:ext cx="333375" cy="330200"/>
              <a:chOff x="2713" y="3125"/>
              <a:chExt cx="210" cy="208"/>
            </a:xfrm>
          </p:grpSpPr>
          <p:sp>
            <p:nvSpPr>
              <p:cNvPr id="34" name="Oval 16">
                <a:extLst>
                  <a:ext uri="{FF2B5EF4-FFF2-40B4-BE49-F238E27FC236}">
                    <a16:creationId xmlns:a16="http://schemas.microsoft.com/office/drawing/2014/main" id="{B6F2E7E6-F2D5-4E3C-A1FF-17EE98799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17">
                <a:extLst>
                  <a:ext uri="{FF2B5EF4-FFF2-40B4-BE49-F238E27FC236}">
                    <a16:creationId xmlns:a16="http://schemas.microsoft.com/office/drawing/2014/main" id="{588A5BEB-6287-4CED-89CE-7AA3FA501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18">
                <a:extLst>
                  <a:ext uri="{FF2B5EF4-FFF2-40B4-BE49-F238E27FC236}">
                    <a16:creationId xmlns:a16="http://schemas.microsoft.com/office/drawing/2014/main" id="{90296B56-3BA8-4AC9-9B93-53F66B868B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3" y="3129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8" name="Group 23">
              <a:extLst>
                <a:ext uri="{FF2B5EF4-FFF2-40B4-BE49-F238E27FC236}">
                  <a16:creationId xmlns:a16="http://schemas.microsoft.com/office/drawing/2014/main" id="{3BFBE61C-0305-49A6-8231-5D13215FA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4575" y="4960938"/>
              <a:ext cx="179388" cy="406400"/>
              <a:chOff x="3858" y="3125"/>
              <a:chExt cx="113" cy="256"/>
            </a:xfrm>
          </p:grpSpPr>
          <p:sp>
            <p:nvSpPr>
              <p:cNvPr id="31" name="Oval 20">
                <a:extLst>
                  <a:ext uri="{FF2B5EF4-FFF2-40B4-BE49-F238E27FC236}">
                    <a16:creationId xmlns:a16="http://schemas.microsoft.com/office/drawing/2014/main" id="{14D4224C-9889-4EB5-82D2-830695FF4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21">
                <a:extLst>
                  <a:ext uri="{FF2B5EF4-FFF2-40B4-BE49-F238E27FC236}">
                    <a16:creationId xmlns:a16="http://schemas.microsoft.com/office/drawing/2014/main" id="{B945DBD9-5442-4FB4-AE48-40F37414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31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22">
                <a:extLst>
                  <a:ext uri="{FF2B5EF4-FFF2-40B4-BE49-F238E27FC236}">
                    <a16:creationId xmlns:a16="http://schemas.microsoft.com/office/drawing/2014/main" id="{F765A88A-0DDC-4472-A277-AA5B74ED07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8" y="317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9" name="Group 27">
              <a:extLst>
                <a:ext uri="{FF2B5EF4-FFF2-40B4-BE49-F238E27FC236}">
                  <a16:creationId xmlns:a16="http://schemas.microsoft.com/office/drawing/2014/main" id="{7A7B4E5E-A505-4D12-867D-80101B24BF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62675" y="3441700"/>
              <a:ext cx="179388" cy="388938"/>
              <a:chOff x="3882" y="2168"/>
              <a:chExt cx="113" cy="245"/>
            </a:xfrm>
          </p:grpSpPr>
          <p:sp>
            <p:nvSpPr>
              <p:cNvPr id="28" name="Oval 24">
                <a:extLst>
                  <a:ext uri="{FF2B5EF4-FFF2-40B4-BE49-F238E27FC236}">
                    <a16:creationId xmlns:a16="http://schemas.microsoft.com/office/drawing/2014/main" id="{C8A068C4-B32C-4594-93F5-AB83BDC1E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25">
                <a:extLst>
                  <a:ext uri="{FF2B5EF4-FFF2-40B4-BE49-F238E27FC236}">
                    <a16:creationId xmlns:a16="http://schemas.microsoft.com/office/drawing/2014/main" id="{F0E5B185-54F3-403B-BB4F-5C2776D35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36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26">
                <a:extLst>
                  <a:ext uri="{FF2B5EF4-FFF2-40B4-BE49-F238E27FC236}">
                    <a16:creationId xmlns:a16="http://schemas.microsoft.com/office/drawing/2014/main" id="{83A27392-5338-4278-A0E2-004D0AA6E6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16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0" name="Group 31">
              <a:extLst>
                <a:ext uri="{FF2B5EF4-FFF2-40B4-BE49-F238E27FC236}">
                  <a16:creationId xmlns:a16="http://schemas.microsoft.com/office/drawing/2014/main" id="{D72BB802-B5E3-466D-B9E3-9F61BA2395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14925" y="4062413"/>
              <a:ext cx="342900" cy="371475"/>
              <a:chOff x="3222" y="2559"/>
              <a:chExt cx="216" cy="234"/>
            </a:xfrm>
          </p:grpSpPr>
          <p:sp>
            <p:nvSpPr>
              <p:cNvPr id="25" name="Oval 28">
                <a:extLst>
                  <a:ext uri="{FF2B5EF4-FFF2-40B4-BE49-F238E27FC236}">
                    <a16:creationId xmlns:a16="http://schemas.microsoft.com/office/drawing/2014/main" id="{9F94AE64-1F68-4DAC-A20A-563513B98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29">
                <a:extLst>
                  <a:ext uri="{FF2B5EF4-FFF2-40B4-BE49-F238E27FC236}">
                    <a16:creationId xmlns:a16="http://schemas.microsoft.com/office/drawing/2014/main" id="{4B686CE1-D77B-4EA9-8A99-323857FB1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0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Rectangle 30">
                <a:extLst>
                  <a:ext uri="{FF2B5EF4-FFF2-40B4-BE49-F238E27FC236}">
                    <a16:creationId xmlns:a16="http://schemas.microsoft.com/office/drawing/2014/main" id="{92C4FCEF-3C26-47F1-ABB4-DD81EB179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559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35">
              <a:extLst>
                <a:ext uri="{FF2B5EF4-FFF2-40B4-BE49-F238E27FC236}">
                  <a16:creationId xmlns:a16="http://schemas.microsoft.com/office/drawing/2014/main" id="{223AA431-B96D-4DDD-8150-8731783C43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1800" y="4165600"/>
              <a:ext cx="220663" cy="323850"/>
              <a:chOff x="4272" y="2624"/>
              <a:chExt cx="139" cy="204"/>
            </a:xfrm>
          </p:grpSpPr>
          <p:sp>
            <p:nvSpPr>
              <p:cNvPr id="22" name="Oval 32">
                <a:extLst>
                  <a:ext uri="{FF2B5EF4-FFF2-40B4-BE49-F238E27FC236}">
                    <a16:creationId xmlns:a16="http://schemas.microsoft.com/office/drawing/2014/main" id="{25E5FBE2-5CE7-4F1F-AA09-4F44F3D71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Oval 33">
                <a:extLst>
                  <a:ext uri="{FF2B5EF4-FFF2-40B4-BE49-F238E27FC236}">
                    <a16:creationId xmlns:a16="http://schemas.microsoft.com/office/drawing/2014/main" id="{9B0EE528-F9C5-4775-994A-ABEB8C084C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74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Rectangle 34">
                <a:extLst>
                  <a:ext uri="{FF2B5EF4-FFF2-40B4-BE49-F238E27FC236}">
                    <a16:creationId xmlns:a16="http://schemas.microsoft.com/office/drawing/2014/main" id="{35185B52-5EA1-419E-8013-C8558A8A7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5" y="2624"/>
                <a:ext cx="66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sp>
        <p:nvSpPr>
          <p:cNvPr id="40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6909E8-D8FF-441D-8AF5-4412A23F1AFE}"/>
              </a:ext>
            </a:extLst>
          </p:cNvPr>
          <p:cNvSpPr txBox="1">
            <a:spLocks/>
          </p:cNvSpPr>
          <p:nvPr/>
        </p:nvSpPr>
        <p:spPr>
          <a:xfrm>
            <a:off x="1110417" y="-42856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CFC902-A00F-4699-964A-0F5E6C429B7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5297" y="5209048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684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1A6B0594-6C02-463A-9A8F-F46AC5AFE0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220107" y="2266683"/>
            <a:ext cx="2762250" cy="3124200"/>
            <a:chOff x="2980" y="1208"/>
            <a:chExt cx="1740" cy="1968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B093A88A-0D89-44C6-BAA3-AB25CA0DB7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0" y="1208"/>
              <a:ext cx="1740" cy="1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E4E9334-F1C8-4079-94E4-C672C9D7F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0" y="1404"/>
              <a:ext cx="1393" cy="1393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9D4B03AA-D533-4E74-826C-A77D7051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8" y="1458"/>
              <a:ext cx="358" cy="94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1BE9290D-18ED-4EC0-8FA9-2C977D232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8" y="2398"/>
              <a:ext cx="1258" cy="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3D94EF70-560C-4F83-AF74-0EFBADDEE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458"/>
              <a:ext cx="900" cy="94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9D103654-14C0-41C9-92D2-F5CC6A25F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6" y="1783"/>
              <a:ext cx="331" cy="317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E70DA374-CD43-4EF4-90F5-C9D6E63A8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2" y="1886"/>
              <a:ext cx="564" cy="21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D8CC6AD-3883-496A-B6D5-C4D33D73A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100"/>
              <a:ext cx="2" cy="56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B17FAFE6-DE58-458B-B028-76DEBD2C0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68" y="1455"/>
              <a:ext cx="268" cy="604"/>
            </a:xfrm>
            <a:custGeom>
              <a:avLst/>
              <a:gdLst>
                <a:gd name="T0" fmla="*/ 16 w 268"/>
                <a:gd name="T1" fmla="*/ 0 h 604"/>
                <a:gd name="T2" fmla="*/ 58 w 268"/>
                <a:gd name="T3" fmla="*/ 99 h 604"/>
                <a:gd name="T4" fmla="*/ 42 w 268"/>
                <a:gd name="T5" fmla="*/ 106 h 604"/>
                <a:gd name="T6" fmla="*/ 0 w 268"/>
                <a:gd name="T7" fmla="*/ 7 h 604"/>
                <a:gd name="T8" fmla="*/ 16 w 268"/>
                <a:gd name="T9" fmla="*/ 0 h 604"/>
                <a:gd name="T10" fmla="*/ 86 w 268"/>
                <a:gd name="T11" fmla="*/ 166 h 604"/>
                <a:gd name="T12" fmla="*/ 128 w 268"/>
                <a:gd name="T13" fmla="*/ 265 h 604"/>
                <a:gd name="T14" fmla="*/ 111 w 268"/>
                <a:gd name="T15" fmla="*/ 272 h 604"/>
                <a:gd name="T16" fmla="*/ 70 w 268"/>
                <a:gd name="T17" fmla="*/ 172 h 604"/>
                <a:gd name="T18" fmla="*/ 86 w 268"/>
                <a:gd name="T19" fmla="*/ 166 h 604"/>
                <a:gd name="T20" fmla="*/ 156 w 268"/>
                <a:gd name="T21" fmla="*/ 331 h 604"/>
                <a:gd name="T22" fmla="*/ 198 w 268"/>
                <a:gd name="T23" fmla="*/ 431 h 604"/>
                <a:gd name="T24" fmla="*/ 181 w 268"/>
                <a:gd name="T25" fmla="*/ 438 h 604"/>
                <a:gd name="T26" fmla="*/ 139 w 268"/>
                <a:gd name="T27" fmla="*/ 338 h 604"/>
                <a:gd name="T28" fmla="*/ 156 w 268"/>
                <a:gd name="T29" fmla="*/ 331 h 604"/>
                <a:gd name="T30" fmla="*/ 226 w 268"/>
                <a:gd name="T31" fmla="*/ 497 h 604"/>
                <a:gd name="T32" fmla="*/ 268 w 268"/>
                <a:gd name="T33" fmla="*/ 597 h 604"/>
                <a:gd name="T34" fmla="*/ 251 w 268"/>
                <a:gd name="T35" fmla="*/ 604 h 604"/>
                <a:gd name="T36" fmla="*/ 209 w 268"/>
                <a:gd name="T37" fmla="*/ 504 h 604"/>
                <a:gd name="T38" fmla="*/ 226 w 268"/>
                <a:gd name="T39" fmla="*/ 497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8" h="604">
                  <a:moveTo>
                    <a:pt x="16" y="0"/>
                  </a:moveTo>
                  <a:lnTo>
                    <a:pt x="58" y="99"/>
                  </a:lnTo>
                  <a:lnTo>
                    <a:pt x="42" y="106"/>
                  </a:lnTo>
                  <a:lnTo>
                    <a:pt x="0" y="7"/>
                  </a:lnTo>
                  <a:lnTo>
                    <a:pt x="16" y="0"/>
                  </a:lnTo>
                  <a:close/>
                  <a:moveTo>
                    <a:pt x="86" y="166"/>
                  </a:moveTo>
                  <a:lnTo>
                    <a:pt x="128" y="265"/>
                  </a:lnTo>
                  <a:lnTo>
                    <a:pt x="111" y="272"/>
                  </a:lnTo>
                  <a:lnTo>
                    <a:pt x="70" y="172"/>
                  </a:lnTo>
                  <a:lnTo>
                    <a:pt x="86" y="166"/>
                  </a:lnTo>
                  <a:close/>
                  <a:moveTo>
                    <a:pt x="156" y="331"/>
                  </a:moveTo>
                  <a:lnTo>
                    <a:pt x="198" y="431"/>
                  </a:lnTo>
                  <a:lnTo>
                    <a:pt x="181" y="438"/>
                  </a:lnTo>
                  <a:lnTo>
                    <a:pt x="139" y="338"/>
                  </a:lnTo>
                  <a:lnTo>
                    <a:pt x="156" y="331"/>
                  </a:lnTo>
                  <a:close/>
                  <a:moveTo>
                    <a:pt x="226" y="497"/>
                  </a:moveTo>
                  <a:lnTo>
                    <a:pt x="268" y="597"/>
                  </a:lnTo>
                  <a:lnTo>
                    <a:pt x="251" y="604"/>
                  </a:lnTo>
                  <a:lnTo>
                    <a:pt x="209" y="504"/>
                  </a:lnTo>
                  <a:lnTo>
                    <a:pt x="226" y="497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F54E91F-8432-4E3D-AC57-D84FF465B3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58" y="2092"/>
              <a:ext cx="592" cy="296"/>
            </a:xfrm>
            <a:custGeom>
              <a:avLst/>
              <a:gdLst>
                <a:gd name="T0" fmla="*/ 592 w 592"/>
                <a:gd name="T1" fmla="*/ 16 h 296"/>
                <a:gd name="T2" fmla="*/ 495 w 592"/>
                <a:gd name="T3" fmla="*/ 63 h 296"/>
                <a:gd name="T4" fmla="*/ 487 w 592"/>
                <a:gd name="T5" fmla="*/ 47 h 296"/>
                <a:gd name="T6" fmla="*/ 584 w 592"/>
                <a:gd name="T7" fmla="*/ 0 h 296"/>
                <a:gd name="T8" fmla="*/ 592 w 592"/>
                <a:gd name="T9" fmla="*/ 16 h 296"/>
                <a:gd name="T10" fmla="*/ 430 w 592"/>
                <a:gd name="T11" fmla="*/ 94 h 296"/>
                <a:gd name="T12" fmla="*/ 332 w 592"/>
                <a:gd name="T13" fmla="*/ 141 h 296"/>
                <a:gd name="T14" fmla="*/ 324 w 592"/>
                <a:gd name="T15" fmla="*/ 124 h 296"/>
                <a:gd name="T16" fmla="*/ 422 w 592"/>
                <a:gd name="T17" fmla="*/ 78 h 296"/>
                <a:gd name="T18" fmla="*/ 430 w 592"/>
                <a:gd name="T19" fmla="*/ 94 h 296"/>
                <a:gd name="T20" fmla="*/ 267 w 592"/>
                <a:gd name="T21" fmla="*/ 172 h 296"/>
                <a:gd name="T22" fmla="*/ 170 w 592"/>
                <a:gd name="T23" fmla="*/ 218 h 296"/>
                <a:gd name="T24" fmla="*/ 162 w 592"/>
                <a:gd name="T25" fmla="*/ 202 h 296"/>
                <a:gd name="T26" fmla="*/ 260 w 592"/>
                <a:gd name="T27" fmla="*/ 155 h 296"/>
                <a:gd name="T28" fmla="*/ 267 w 592"/>
                <a:gd name="T29" fmla="*/ 172 h 296"/>
                <a:gd name="T30" fmla="*/ 105 w 592"/>
                <a:gd name="T31" fmla="*/ 249 h 296"/>
                <a:gd name="T32" fmla="*/ 7 w 592"/>
                <a:gd name="T33" fmla="*/ 296 h 296"/>
                <a:gd name="T34" fmla="*/ 0 w 592"/>
                <a:gd name="T35" fmla="*/ 280 h 296"/>
                <a:gd name="T36" fmla="*/ 97 w 592"/>
                <a:gd name="T37" fmla="*/ 233 h 296"/>
                <a:gd name="T38" fmla="*/ 105 w 592"/>
                <a:gd name="T39" fmla="*/ 249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2" h="296">
                  <a:moveTo>
                    <a:pt x="592" y="16"/>
                  </a:moveTo>
                  <a:lnTo>
                    <a:pt x="495" y="63"/>
                  </a:lnTo>
                  <a:lnTo>
                    <a:pt x="487" y="47"/>
                  </a:lnTo>
                  <a:lnTo>
                    <a:pt x="584" y="0"/>
                  </a:lnTo>
                  <a:lnTo>
                    <a:pt x="592" y="16"/>
                  </a:lnTo>
                  <a:close/>
                  <a:moveTo>
                    <a:pt x="430" y="94"/>
                  </a:moveTo>
                  <a:lnTo>
                    <a:pt x="332" y="141"/>
                  </a:lnTo>
                  <a:lnTo>
                    <a:pt x="324" y="124"/>
                  </a:lnTo>
                  <a:lnTo>
                    <a:pt x="422" y="78"/>
                  </a:lnTo>
                  <a:lnTo>
                    <a:pt x="430" y="94"/>
                  </a:lnTo>
                  <a:close/>
                  <a:moveTo>
                    <a:pt x="267" y="172"/>
                  </a:moveTo>
                  <a:lnTo>
                    <a:pt x="170" y="218"/>
                  </a:lnTo>
                  <a:lnTo>
                    <a:pt x="162" y="202"/>
                  </a:lnTo>
                  <a:lnTo>
                    <a:pt x="260" y="155"/>
                  </a:lnTo>
                  <a:lnTo>
                    <a:pt x="267" y="172"/>
                  </a:lnTo>
                  <a:close/>
                  <a:moveTo>
                    <a:pt x="105" y="249"/>
                  </a:moveTo>
                  <a:lnTo>
                    <a:pt x="7" y="296"/>
                  </a:lnTo>
                  <a:lnTo>
                    <a:pt x="0" y="280"/>
                  </a:lnTo>
                  <a:lnTo>
                    <a:pt x="97" y="233"/>
                  </a:lnTo>
                  <a:lnTo>
                    <a:pt x="105" y="249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5DCC3FD-6990-4237-96A4-E3FEDA9D17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2" y="2092"/>
              <a:ext cx="594" cy="293"/>
            </a:xfrm>
            <a:custGeom>
              <a:avLst/>
              <a:gdLst>
                <a:gd name="T0" fmla="*/ 8 w 594"/>
                <a:gd name="T1" fmla="*/ 0 h 293"/>
                <a:gd name="T2" fmla="*/ 106 w 594"/>
                <a:gd name="T3" fmla="*/ 46 h 293"/>
                <a:gd name="T4" fmla="*/ 98 w 594"/>
                <a:gd name="T5" fmla="*/ 62 h 293"/>
                <a:gd name="T6" fmla="*/ 0 w 594"/>
                <a:gd name="T7" fmla="*/ 16 h 293"/>
                <a:gd name="T8" fmla="*/ 8 w 594"/>
                <a:gd name="T9" fmla="*/ 0 h 293"/>
                <a:gd name="T10" fmla="*/ 171 w 594"/>
                <a:gd name="T11" fmla="*/ 77 h 293"/>
                <a:gd name="T12" fmla="*/ 268 w 594"/>
                <a:gd name="T13" fmla="*/ 123 h 293"/>
                <a:gd name="T14" fmla="*/ 261 w 594"/>
                <a:gd name="T15" fmla="*/ 139 h 293"/>
                <a:gd name="T16" fmla="*/ 163 w 594"/>
                <a:gd name="T17" fmla="*/ 93 h 293"/>
                <a:gd name="T18" fmla="*/ 171 w 594"/>
                <a:gd name="T19" fmla="*/ 77 h 293"/>
                <a:gd name="T20" fmla="*/ 333 w 594"/>
                <a:gd name="T21" fmla="*/ 154 h 293"/>
                <a:gd name="T22" fmla="*/ 431 w 594"/>
                <a:gd name="T23" fmla="*/ 200 h 293"/>
                <a:gd name="T24" fmla="*/ 423 w 594"/>
                <a:gd name="T25" fmla="*/ 216 h 293"/>
                <a:gd name="T26" fmla="*/ 326 w 594"/>
                <a:gd name="T27" fmla="*/ 170 h 293"/>
                <a:gd name="T28" fmla="*/ 333 w 594"/>
                <a:gd name="T29" fmla="*/ 154 h 293"/>
                <a:gd name="T30" fmla="*/ 496 w 594"/>
                <a:gd name="T31" fmla="*/ 231 h 293"/>
                <a:gd name="T32" fmla="*/ 594 w 594"/>
                <a:gd name="T33" fmla="*/ 277 h 293"/>
                <a:gd name="T34" fmla="*/ 586 w 594"/>
                <a:gd name="T35" fmla="*/ 293 h 293"/>
                <a:gd name="T36" fmla="*/ 489 w 594"/>
                <a:gd name="T37" fmla="*/ 247 h 293"/>
                <a:gd name="T38" fmla="*/ 496 w 594"/>
                <a:gd name="T39" fmla="*/ 231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4" h="293">
                  <a:moveTo>
                    <a:pt x="8" y="0"/>
                  </a:moveTo>
                  <a:lnTo>
                    <a:pt x="106" y="46"/>
                  </a:lnTo>
                  <a:lnTo>
                    <a:pt x="98" y="62"/>
                  </a:lnTo>
                  <a:lnTo>
                    <a:pt x="0" y="16"/>
                  </a:lnTo>
                  <a:lnTo>
                    <a:pt x="8" y="0"/>
                  </a:lnTo>
                  <a:close/>
                  <a:moveTo>
                    <a:pt x="171" y="77"/>
                  </a:moveTo>
                  <a:lnTo>
                    <a:pt x="268" y="123"/>
                  </a:lnTo>
                  <a:lnTo>
                    <a:pt x="261" y="139"/>
                  </a:lnTo>
                  <a:lnTo>
                    <a:pt x="163" y="93"/>
                  </a:lnTo>
                  <a:lnTo>
                    <a:pt x="171" y="77"/>
                  </a:lnTo>
                  <a:close/>
                  <a:moveTo>
                    <a:pt x="333" y="154"/>
                  </a:moveTo>
                  <a:lnTo>
                    <a:pt x="431" y="200"/>
                  </a:lnTo>
                  <a:lnTo>
                    <a:pt x="423" y="216"/>
                  </a:lnTo>
                  <a:lnTo>
                    <a:pt x="326" y="170"/>
                  </a:lnTo>
                  <a:lnTo>
                    <a:pt x="333" y="154"/>
                  </a:lnTo>
                  <a:close/>
                  <a:moveTo>
                    <a:pt x="496" y="231"/>
                  </a:moveTo>
                  <a:lnTo>
                    <a:pt x="594" y="277"/>
                  </a:lnTo>
                  <a:lnTo>
                    <a:pt x="586" y="293"/>
                  </a:lnTo>
                  <a:lnTo>
                    <a:pt x="489" y="247"/>
                  </a:lnTo>
                  <a:lnTo>
                    <a:pt x="496" y="231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B912EC49-C420-4EAC-A192-522C1E3E2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1704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84152ABD-E31A-4A8F-87B1-35218A61F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1733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1431C51D-BFE3-4750-9555-AEFC2E4BE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6" y="2100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CFD339CD-C58F-4C09-9B09-5838CDD1E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3" y="2129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3E08BC43-BA89-4A8E-B1FC-D1E9174B8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353"/>
              <a:ext cx="1" cy="94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8E91D7F1-5667-4F2E-8FE6-C8A34E8D9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2" y="2351"/>
              <a:ext cx="0" cy="9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22" name="Group 23">
              <a:extLst>
                <a:ext uri="{FF2B5EF4-FFF2-40B4-BE49-F238E27FC236}">
                  <a16:creationId xmlns:a16="http://schemas.microsoft.com/office/drawing/2014/main" id="{6189995B-42ED-4827-A184-11CA20257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037"/>
              <a:ext cx="90" cy="88"/>
              <a:chOff x="4128" y="2037"/>
              <a:chExt cx="90" cy="88"/>
            </a:xfrm>
          </p:grpSpPr>
          <p:sp>
            <p:nvSpPr>
              <p:cNvPr id="43" name="Line 21">
                <a:extLst>
                  <a:ext uri="{FF2B5EF4-FFF2-40B4-BE49-F238E27FC236}">
                    <a16:creationId xmlns:a16="http://schemas.microsoft.com/office/drawing/2014/main" id="{6C7B2C7C-9E45-4E92-9AF9-A8F9EAA92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2037"/>
                <a:ext cx="68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Line 22">
                <a:extLst>
                  <a:ext uri="{FF2B5EF4-FFF2-40B4-BE49-F238E27FC236}">
                    <a16:creationId xmlns:a16="http://schemas.microsoft.com/office/drawing/2014/main" id="{7F95D524-8746-4C37-A26A-3BF96EA58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9" y="2060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23" name="Group 26">
              <a:extLst>
                <a:ext uri="{FF2B5EF4-FFF2-40B4-BE49-F238E27FC236}">
                  <a16:creationId xmlns:a16="http://schemas.microsoft.com/office/drawing/2014/main" id="{E3D97280-A925-4ACF-B099-EB79A17A1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9" y="1715"/>
              <a:ext cx="91" cy="88"/>
              <a:chOff x="3819" y="1715"/>
              <a:chExt cx="91" cy="88"/>
            </a:xfrm>
          </p:grpSpPr>
          <p:sp>
            <p:nvSpPr>
              <p:cNvPr id="41" name="Line 24">
                <a:extLst>
                  <a:ext uri="{FF2B5EF4-FFF2-40B4-BE49-F238E27FC236}">
                    <a16:creationId xmlns:a16="http://schemas.microsoft.com/office/drawing/2014/main" id="{0FBBFC6C-7A1D-408C-91B7-88E1EECAD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1715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Line 25">
                <a:extLst>
                  <a:ext uri="{FF2B5EF4-FFF2-40B4-BE49-F238E27FC236}">
                    <a16:creationId xmlns:a16="http://schemas.microsoft.com/office/drawing/2014/main" id="{078865EC-5330-4166-8EFA-6CBB0566B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1" y="1738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4" name="Rectangle 27">
              <a:extLst>
                <a:ext uri="{FF2B5EF4-FFF2-40B4-BE49-F238E27FC236}">
                  <a16:creationId xmlns:a16="http://schemas.microsoft.com/office/drawing/2014/main" id="{2D754103-1A07-4844-A011-338C9DEEF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881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Hình</a:t>
              </a: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</a:rPr>
                <a:t> 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</p:txBody>
        </p:sp>
        <p:grpSp>
          <p:nvGrpSpPr>
            <p:cNvPr id="25" name="Group 31">
              <a:extLst>
                <a:ext uri="{FF2B5EF4-FFF2-40B4-BE49-F238E27FC236}">
                  <a16:creationId xmlns:a16="http://schemas.microsoft.com/office/drawing/2014/main" id="{3CF9977D-8304-4DAC-899E-9A100EF6E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2" y="1974"/>
              <a:ext cx="195" cy="204"/>
              <a:chOff x="3822" y="1974"/>
              <a:chExt cx="195" cy="204"/>
            </a:xfrm>
          </p:grpSpPr>
          <p:sp>
            <p:nvSpPr>
              <p:cNvPr id="38" name="Oval 28">
                <a:extLst>
                  <a:ext uri="{FF2B5EF4-FFF2-40B4-BE49-F238E27FC236}">
                    <a16:creationId xmlns:a16="http://schemas.microsoft.com/office/drawing/2014/main" id="{B4D14D99-C39C-469E-AB2F-882F43659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Oval 29">
                <a:extLst>
                  <a:ext uri="{FF2B5EF4-FFF2-40B4-BE49-F238E27FC236}">
                    <a16:creationId xmlns:a16="http://schemas.microsoft.com/office/drawing/2014/main" id="{66CE8044-DBB1-4150-96AD-E39BF6730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9DBC8271-3B7F-48E4-B6BD-306DEA15A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5" y="1974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6" name="Group 35">
              <a:extLst>
                <a:ext uri="{FF2B5EF4-FFF2-40B4-BE49-F238E27FC236}">
                  <a16:creationId xmlns:a16="http://schemas.microsoft.com/office/drawing/2014/main" id="{439E051C-C296-4645-BEE1-4427FD29C7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1237"/>
              <a:ext cx="161" cy="245"/>
              <a:chOff x="3439" y="1237"/>
              <a:chExt cx="161" cy="245"/>
            </a:xfrm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B07E4B04-41AB-446D-9B6A-69025DD4C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4D4B5E8E-7374-4EAD-8BB8-FF7E35129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Rectangle 34">
                <a:extLst>
                  <a:ext uri="{FF2B5EF4-FFF2-40B4-BE49-F238E27FC236}">
                    <a16:creationId xmlns:a16="http://schemas.microsoft.com/office/drawing/2014/main" id="{0A1D4E2D-7AD2-4AE0-A307-12B378332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12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69941EDC-4FDA-4295-A1BE-870632ADB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2358"/>
              <a:ext cx="211" cy="204"/>
              <a:chOff x="3031" y="2358"/>
              <a:chExt cx="211" cy="204"/>
            </a:xfrm>
          </p:grpSpPr>
          <p:sp>
            <p:nvSpPr>
              <p:cNvPr id="32" name="Oval 36">
                <a:extLst>
                  <a:ext uri="{FF2B5EF4-FFF2-40B4-BE49-F238E27FC236}">
                    <a16:creationId xmlns:a16="http://schemas.microsoft.com/office/drawing/2014/main" id="{77F6636A-F6B6-4E95-ADA1-57ABE39A6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Oval 37">
                <a:extLst>
                  <a:ext uri="{FF2B5EF4-FFF2-40B4-BE49-F238E27FC236}">
                    <a16:creationId xmlns:a16="http://schemas.microsoft.com/office/drawing/2014/main" id="{4FCA10E1-B6AE-4355-B750-0FE662CF9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Rectangle 38">
                <a:extLst>
                  <a:ext uri="{FF2B5EF4-FFF2-40B4-BE49-F238E27FC236}">
                    <a16:creationId xmlns:a16="http://schemas.microsoft.com/office/drawing/2014/main" id="{5BCF082B-B458-443B-8905-A3AB4556E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1" y="235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8" name="Group 43">
              <a:extLst>
                <a:ext uri="{FF2B5EF4-FFF2-40B4-BE49-F238E27FC236}">
                  <a16:creationId xmlns:a16="http://schemas.microsoft.com/office/drawing/2014/main" id="{04EFBA09-17C6-4782-970B-5DA73C6AD5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2" y="2352"/>
              <a:ext cx="173" cy="204"/>
              <a:chOff x="4452" y="2352"/>
              <a:chExt cx="173" cy="20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0A83CAA7-8060-4194-B370-15553A8A8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D3C18915-389B-43FE-B56B-7437E8DA6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Rectangle 42">
                <a:extLst>
                  <a:ext uri="{FF2B5EF4-FFF2-40B4-BE49-F238E27FC236}">
                    <a16:creationId xmlns:a16="http://schemas.microsoft.com/office/drawing/2014/main" id="{658959EE-BA78-4BF8-93EB-284DA4215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352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233B83-F67C-4408-B643-2930EF994CA4}"/>
                  </a:ext>
                </a:extLst>
              </p:cNvPr>
              <p:cNvSpPr txBox="1"/>
              <p:nvPr/>
            </p:nvSpPr>
            <p:spPr>
              <a:xfrm>
                <a:off x="284067" y="2266683"/>
                <a:ext cx="8745633" cy="4278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oạt </a:t>
                </a:r>
                <a:r>
                  <a:rPr lang="en-US" sz="28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5)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hay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?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0233B83-F67C-4408-B643-2930EF99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67" y="2266683"/>
                <a:ext cx="8745633" cy="4278094"/>
              </a:xfrm>
              <a:prstGeom prst="rect">
                <a:avLst/>
              </a:prstGeom>
              <a:blipFill rotWithShape="1">
                <a:blip r:embed="rId3"/>
                <a:stretch>
                  <a:fillRect l="-1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>
            <a:extLst>
              <a:ext uri="{FF2B5EF4-FFF2-40B4-BE49-F238E27FC236}">
                <a16:creationId xmlns:a16="http://schemas.microsoft.com/office/drawing/2014/main" id="{5DD3E666-F53B-4143-9116-B7515EFFBBC9}"/>
              </a:ext>
            </a:extLst>
          </p:cNvPr>
          <p:cNvSpPr txBox="1"/>
          <p:nvPr/>
        </p:nvSpPr>
        <p:spPr>
          <a:xfrm>
            <a:off x="209642" y="1541849"/>
            <a:ext cx="11659999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ính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4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89571E-5F10-4661-8A1A-E797A79AAC90}"/>
              </a:ext>
            </a:extLst>
          </p:cNvPr>
          <p:cNvSpPr txBox="1">
            <a:spLocks/>
          </p:cNvSpPr>
          <p:nvPr/>
        </p:nvSpPr>
        <p:spPr>
          <a:xfrm>
            <a:off x="1110417" y="-42856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6B0BB8-B2F2-2BF3-150F-5878B69197C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36012" r="14448" b="2"/>
          <a:stretch/>
        </p:blipFill>
        <p:spPr>
          <a:xfrm>
            <a:off x="10706193" y="5374290"/>
            <a:ext cx="1203566" cy="137148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48" name="Picture 4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27658" y="5309809"/>
            <a:ext cx="1140933" cy="1140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6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id="{1A6B0594-6C02-463A-9A8F-F46AC5AFE0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318462" y="1638822"/>
            <a:ext cx="2762250" cy="3124200"/>
            <a:chOff x="2989" y="1237"/>
            <a:chExt cx="1740" cy="1968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B093A88A-0D89-44C6-BAA3-AB25CA0DB7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9" y="1237"/>
              <a:ext cx="1740" cy="1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E4E9334-F1C8-4079-94E4-C672C9D7F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0" y="1404"/>
              <a:ext cx="1393" cy="1393"/>
            </a:xfrm>
            <a:prstGeom prst="ellipse">
              <a:avLst/>
            </a:prstGeom>
            <a:noFill/>
            <a:ln w="28575" cap="flat">
              <a:solidFill>
                <a:srgbClr val="00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9D4B03AA-D533-4E74-826C-A77D70516A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8" y="1458"/>
              <a:ext cx="358" cy="94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1BE9290D-18ED-4EC0-8FA9-2C977D232B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8" y="2398"/>
              <a:ext cx="1258" cy="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3D94EF70-560C-4F83-AF74-0EFBADDEE7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76" y="1458"/>
              <a:ext cx="900" cy="94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9D103654-14C0-41C9-92D2-F5CC6A25FE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6" y="1783"/>
              <a:ext cx="331" cy="317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E70DA374-CD43-4EF4-90F5-C9D6E63A80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2" y="1886"/>
              <a:ext cx="564" cy="21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6D8CC6AD-3883-496A-B6D5-C4D33D73AF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6" y="2100"/>
              <a:ext cx="2" cy="564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B17FAFE6-DE58-458B-B028-76DEBD2C03F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568" y="1455"/>
              <a:ext cx="268" cy="604"/>
            </a:xfrm>
            <a:custGeom>
              <a:avLst/>
              <a:gdLst>
                <a:gd name="T0" fmla="*/ 16 w 268"/>
                <a:gd name="T1" fmla="*/ 0 h 604"/>
                <a:gd name="T2" fmla="*/ 58 w 268"/>
                <a:gd name="T3" fmla="*/ 99 h 604"/>
                <a:gd name="T4" fmla="*/ 42 w 268"/>
                <a:gd name="T5" fmla="*/ 106 h 604"/>
                <a:gd name="T6" fmla="*/ 0 w 268"/>
                <a:gd name="T7" fmla="*/ 7 h 604"/>
                <a:gd name="T8" fmla="*/ 16 w 268"/>
                <a:gd name="T9" fmla="*/ 0 h 604"/>
                <a:gd name="T10" fmla="*/ 86 w 268"/>
                <a:gd name="T11" fmla="*/ 166 h 604"/>
                <a:gd name="T12" fmla="*/ 128 w 268"/>
                <a:gd name="T13" fmla="*/ 265 h 604"/>
                <a:gd name="T14" fmla="*/ 111 w 268"/>
                <a:gd name="T15" fmla="*/ 272 h 604"/>
                <a:gd name="T16" fmla="*/ 70 w 268"/>
                <a:gd name="T17" fmla="*/ 172 h 604"/>
                <a:gd name="T18" fmla="*/ 86 w 268"/>
                <a:gd name="T19" fmla="*/ 166 h 604"/>
                <a:gd name="T20" fmla="*/ 156 w 268"/>
                <a:gd name="T21" fmla="*/ 331 h 604"/>
                <a:gd name="T22" fmla="*/ 198 w 268"/>
                <a:gd name="T23" fmla="*/ 431 h 604"/>
                <a:gd name="T24" fmla="*/ 181 w 268"/>
                <a:gd name="T25" fmla="*/ 438 h 604"/>
                <a:gd name="T26" fmla="*/ 139 w 268"/>
                <a:gd name="T27" fmla="*/ 338 h 604"/>
                <a:gd name="T28" fmla="*/ 156 w 268"/>
                <a:gd name="T29" fmla="*/ 331 h 604"/>
                <a:gd name="T30" fmla="*/ 226 w 268"/>
                <a:gd name="T31" fmla="*/ 497 h 604"/>
                <a:gd name="T32" fmla="*/ 268 w 268"/>
                <a:gd name="T33" fmla="*/ 597 h 604"/>
                <a:gd name="T34" fmla="*/ 251 w 268"/>
                <a:gd name="T35" fmla="*/ 604 h 604"/>
                <a:gd name="T36" fmla="*/ 209 w 268"/>
                <a:gd name="T37" fmla="*/ 504 h 604"/>
                <a:gd name="T38" fmla="*/ 226 w 268"/>
                <a:gd name="T39" fmla="*/ 497 h 6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68" h="604">
                  <a:moveTo>
                    <a:pt x="16" y="0"/>
                  </a:moveTo>
                  <a:lnTo>
                    <a:pt x="58" y="99"/>
                  </a:lnTo>
                  <a:lnTo>
                    <a:pt x="42" y="106"/>
                  </a:lnTo>
                  <a:lnTo>
                    <a:pt x="0" y="7"/>
                  </a:lnTo>
                  <a:lnTo>
                    <a:pt x="16" y="0"/>
                  </a:lnTo>
                  <a:close/>
                  <a:moveTo>
                    <a:pt x="86" y="166"/>
                  </a:moveTo>
                  <a:lnTo>
                    <a:pt x="128" y="265"/>
                  </a:lnTo>
                  <a:lnTo>
                    <a:pt x="111" y="272"/>
                  </a:lnTo>
                  <a:lnTo>
                    <a:pt x="70" y="172"/>
                  </a:lnTo>
                  <a:lnTo>
                    <a:pt x="86" y="166"/>
                  </a:lnTo>
                  <a:close/>
                  <a:moveTo>
                    <a:pt x="156" y="331"/>
                  </a:moveTo>
                  <a:lnTo>
                    <a:pt x="198" y="431"/>
                  </a:lnTo>
                  <a:lnTo>
                    <a:pt x="181" y="438"/>
                  </a:lnTo>
                  <a:lnTo>
                    <a:pt x="139" y="338"/>
                  </a:lnTo>
                  <a:lnTo>
                    <a:pt x="156" y="331"/>
                  </a:lnTo>
                  <a:close/>
                  <a:moveTo>
                    <a:pt x="226" y="497"/>
                  </a:moveTo>
                  <a:lnTo>
                    <a:pt x="268" y="597"/>
                  </a:lnTo>
                  <a:lnTo>
                    <a:pt x="251" y="604"/>
                  </a:lnTo>
                  <a:lnTo>
                    <a:pt x="209" y="504"/>
                  </a:lnTo>
                  <a:lnTo>
                    <a:pt x="226" y="497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F54E91F-8432-4E3D-AC57-D84FF465B3E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258" y="2092"/>
              <a:ext cx="592" cy="296"/>
            </a:xfrm>
            <a:custGeom>
              <a:avLst/>
              <a:gdLst>
                <a:gd name="T0" fmla="*/ 592 w 592"/>
                <a:gd name="T1" fmla="*/ 16 h 296"/>
                <a:gd name="T2" fmla="*/ 495 w 592"/>
                <a:gd name="T3" fmla="*/ 63 h 296"/>
                <a:gd name="T4" fmla="*/ 487 w 592"/>
                <a:gd name="T5" fmla="*/ 47 h 296"/>
                <a:gd name="T6" fmla="*/ 584 w 592"/>
                <a:gd name="T7" fmla="*/ 0 h 296"/>
                <a:gd name="T8" fmla="*/ 592 w 592"/>
                <a:gd name="T9" fmla="*/ 16 h 296"/>
                <a:gd name="T10" fmla="*/ 430 w 592"/>
                <a:gd name="T11" fmla="*/ 94 h 296"/>
                <a:gd name="T12" fmla="*/ 332 w 592"/>
                <a:gd name="T13" fmla="*/ 141 h 296"/>
                <a:gd name="T14" fmla="*/ 324 w 592"/>
                <a:gd name="T15" fmla="*/ 124 h 296"/>
                <a:gd name="T16" fmla="*/ 422 w 592"/>
                <a:gd name="T17" fmla="*/ 78 h 296"/>
                <a:gd name="T18" fmla="*/ 430 w 592"/>
                <a:gd name="T19" fmla="*/ 94 h 296"/>
                <a:gd name="T20" fmla="*/ 267 w 592"/>
                <a:gd name="T21" fmla="*/ 172 h 296"/>
                <a:gd name="T22" fmla="*/ 170 w 592"/>
                <a:gd name="T23" fmla="*/ 218 h 296"/>
                <a:gd name="T24" fmla="*/ 162 w 592"/>
                <a:gd name="T25" fmla="*/ 202 h 296"/>
                <a:gd name="T26" fmla="*/ 260 w 592"/>
                <a:gd name="T27" fmla="*/ 155 h 296"/>
                <a:gd name="T28" fmla="*/ 267 w 592"/>
                <a:gd name="T29" fmla="*/ 172 h 296"/>
                <a:gd name="T30" fmla="*/ 105 w 592"/>
                <a:gd name="T31" fmla="*/ 249 h 296"/>
                <a:gd name="T32" fmla="*/ 7 w 592"/>
                <a:gd name="T33" fmla="*/ 296 h 296"/>
                <a:gd name="T34" fmla="*/ 0 w 592"/>
                <a:gd name="T35" fmla="*/ 280 h 296"/>
                <a:gd name="T36" fmla="*/ 97 w 592"/>
                <a:gd name="T37" fmla="*/ 233 h 296"/>
                <a:gd name="T38" fmla="*/ 105 w 592"/>
                <a:gd name="T39" fmla="*/ 249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2" h="296">
                  <a:moveTo>
                    <a:pt x="592" y="16"/>
                  </a:moveTo>
                  <a:lnTo>
                    <a:pt x="495" y="63"/>
                  </a:lnTo>
                  <a:lnTo>
                    <a:pt x="487" y="47"/>
                  </a:lnTo>
                  <a:lnTo>
                    <a:pt x="584" y="0"/>
                  </a:lnTo>
                  <a:lnTo>
                    <a:pt x="592" y="16"/>
                  </a:lnTo>
                  <a:close/>
                  <a:moveTo>
                    <a:pt x="430" y="94"/>
                  </a:moveTo>
                  <a:lnTo>
                    <a:pt x="332" y="141"/>
                  </a:lnTo>
                  <a:lnTo>
                    <a:pt x="324" y="124"/>
                  </a:lnTo>
                  <a:lnTo>
                    <a:pt x="422" y="78"/>
                  </a:lnTo>
                  <a:lnTo>
                    <a:pt x="430" y="94"/>
                  </a:lnTo>
                  <a:close/>
                  <a:moveTo>
                    <a:pt x="267" y="172"/>
                  </a:moveTo>
                  <a:lnTo>
                    <a:pt x="170" y="218"/>
                  </a:lnTo>
                  <a:lnTo>
                    <a:pt x="162" y="202"/>
                  </a:lnTo>
                  <a:lnTo>
                    <a:pt x="260" y="155"/>
                  </a:lnTo>
                  <a:lnTo>
                    <a:pt x="267" y="172"/>
                  </a:lnTo>
                  <a:close/>
                  <a:moveTo>
                    <a:pt x="105" y="249"/>
                  </a:moveTo>
                  <a:lnTo>
                    <a:pt x="7" y="296"/>
                  </a:lnTo>
                  <a:lnTo>
                    <a:pt x="0" y="280"/>
                  </a:lnTo>
                  <a:lnTo>
                    <a:pt x="97" y="233"/>
                  </a:lnTo>
                  <a:lnTo>
                    <a:pt x="105" y="249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E5DCC3FD-6990-4237-96A4-E3FEDA9D172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842" y="2092"/>
              <a:ext cx="594" cy="293"/>
            </a:xfrm>
            <a:custGeom>
              <a:avLst/>
              <a:gdLst>
                <a:gd name="T0" fmla="*/ 8 w 594"/>
                <a:gd name="T1" fmla="*/ 0 h 293"/>
                <a:gd name="T2" fmla="*/ 106 w 594"/>
                <a:gd name="T3" fmla="*/ 46 h 293"/>
                <a:gd name="T4" fmla="*/ 98 w 594"/>
                <a:gd name="T5" fmla="*/ 62 h 293"/>
                <a:gd name="T6" fmla="*/ 0 w 594"/>
                <a:gd name="T7" fmla="*/ 16 h 293"/>
                <a:gd name="T8" fmla="*/ 8 w 594"/>
                <a:gd name="T9" fmla="*/ 0 h 293"/>
                <a:gd name="T10" fmla="*/ 171 w 594"/>
                <a:gd name="T11" fmla="*/ 77 h 293"/>
                <a:gd name="T12" fmla="*/ 268 w 594"/>
                <a:gd name="T13" fmla="*/ 123 h 293"/>
                <a:gd name="T14" fmla="*/ 261 w 594"/>
                <a:gd name="T15" fmla="*/ 139 h 293"/>
                <a:gd name="T16" fmla="*/ 163 w 594"/>
                <a:gd name="T17" fmla="*/ 93 h 293"/>
                <a:gd name="T18" fmla="*/ 171 w 594"/>
                <a:gd name="T19" fmla="*/ 77 h 293"/>
                <a:gd name="T20" fmla="*/ 333 w 594"/>
                <a:gd name="T21" fmla="*/ 154 h 293"/>
                <a:gd name="T22" fmla="*/ 431 w 594"/>
                <a:gd name="T23" fmla="*/ 200 h 293"/>
                <a:gd name="T24" fmla="*/ 423 w 594"/>
                <a:gd name="T25" fmla="*/ 216 h 293"/>
                <a:gd name="T26" fmla="*/ 326 w 594"/>
                <a:gd name="T27" fmla="*/ 170 h 293"/>
                <a:gd name="T28" fmla="*/ 333 w 594"/>
                <a:gd name="T29" fmla="*/ 154 h 293"/>
                <a:gd name="T30" fmla="*/ 496 w 594"/>
                <a:gd name="T31" fmla="*/ 231 h 293"/>
                <a:gd name="T32" fmla="*/ 594 w 594"/>
                <a:gd name="T33" fmla="*/ 277 h 293"/>
                <a:gd name="T34" fmla="*/ 586 w 594"/>
                <a:gd name="T35" fmla="*/ 293 h 293"/>
                <a:gd name="T36" fmla="*/ 489 w 594"/>
                <a:gd name="T37" fmla="*/ 247 h 293"/>
                <a:gd name="T38" fmla="*/ 496 w 594"/>
                <a:gd name="T39" fmla="*/ 231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4" h="293">
                  <a:moveTo>
                    <a:pt x="8" y="0"/>
                  </a:moveTo>
                  <a:lnTo>
                    <a:pt x="106" y="46"/>
                  </a:lnTo>
                  <a:lnTo>
                    <a:pt x="98" y="62"/>
                  </a:lnTo>
                  <a:lnTo>
                    <a:pt x="0" y="16"/>
                  </a:lnTo>
                  <a:lnTo>
                    <a:pt x="8" y="0"/>
                  </a:lnTo>
                  <a:close/>
                  <a:moveTo>
                    <a:pt x="171" y="77"/>
                  </a:moveTo>
                  <a:lnTo>
                    <a:pt x="268" y="123"/>
                  </a:lnTo>
                  <a:lnTo>
                    <a:pt x="261" y="139"/>
                  </a:lnTo>
                  <a:lnTo>
                    <a:pt x="163" y="93"/>
                  </a:lnTo>
                  <a:lnTo>
                    <a:pt x="171" y="77"/>
                  </a:lnTo>
                  <a:close/>
                  <a:moveTo>
                    <a:pt x="333" y="154"/>
                  </a:moveTo>
                  <a:lnTo>
                    <a:pt x="431" y="200"/>
                  </a:lnTo>
                  <a:lnTo>
                    <a:pt x="423" y="216"/>
                  </a:lnTo>
                  <a:lnTo>
                    <a:pt x="326" y="170"/>
                  </a:lnTo>
                  <a:lnTo>
                    <a:pt x="333" y="154"/>
                  </a:lnTo>
                  <a:close/>
                  <a:moveTo>
                    <a:pt x="496" y="231"/>
                  </a:moveTo>
                  <a:lnTo>
                    <a:pt x="594" y="277"/>
                  </a:lnTo>
                  <a:lnTo>
                    <a:pt x="586" y="293"/>
                  </a:lnTo>
                  <a:lnTo>
                    <a:pt x="489" y="247"/>
                  </a:lnTo>
                  <a:lnTo>
                    <a:pt x="496" y="231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B912EC49-C420-4EAC-A192-522C1E3E25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0" y="1704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84152ABD-E31A-4A8F-87B1-35218A61F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7" y="1733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1431C51D-BFE3-4750-9555-AEFC2E4BEAB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76" y="2100"/>
              <a:ext cx="91" cy="86"/>
            </a:xfrm>
            <a:custGeom>
              <a:avLst/>
              <a:gdLst>
                <a:gd name="T0" fmla="*/ 12 w 91"/>
                <a:gd name="T1" fmla="*/ 0 h 86"/>
                <a:gd name="T2" fmla="*/ 91 w 91"/>
                <a:gd name="T3" fmla="*/ 73 h 86"/>
                <a:gd name="T4" fmla="*/ 79 w 91"/>
                <a:gd name="T5" fmla="*/ 86 h 86"/>
                <a:gd name="T6" fmla="*/ 0 w 91"/>
                <a:gd name="T7" fmla="*/ 13 h 86"/>
                <a:gd name="T8" fmla="*/ 12 w 91"/>
                <a:gd name="T9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6">
                  <a:moveTo>
                    <a:pt x="12" y="0"/>
                  </a:moveTo>
                  <a:lnTo>
                    <a:pt x="91" y="73"/>
                  </a:lnTo>
                  <a:lnTo>
                    <a:pt x="79" y="86"/>
                  </a:lnTo>
                  <a:lnTo>
                    <a:pt x="0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CFD339CD-C58F-4C09-9B09-5838CDD1E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63" y="2129"/>
              <a:ext cx="109" cy="34"/>
            </a:xfrm>
            <a:custGeom>
              <a:avLst/>
              <a:gdLst>
                <a:gd name="T0" fmla="*/ 0 w 109"/>
                <a:gd name="T1" fmla="*/ 16 h 34"/>
                <a:gd name="T2" fmla="*/ 107 w 109"/>
                <a:gd name="T3" fmla="*/ 0 h 34"/>
                <a:gd name="T4" fmla="*/ 109 w 109"/>
                <a:gd name="T5" fmla="*/ 18 h 34"/>
                <a:gd name="T6" fmla="*/ 2 w 109"/>
                <a:gd name="T7" fmla="*/ 34 h 34"/>
                <a:gd name="T8" fmla="*/ 0 w 109"/>
                <a:gd name="T9" fmla="*/ 16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9" h="34">
                  <a:moveTo>
                    <a:pt x="0" y="16"/>
                  </a:moveTo>
                  <a:lnTo>
                    <a:pt x="107" y="0"/>
                  </a:lnTo>
                  <a:lnTo>
                    <a:pt x="109" y="18"/>
                  </a:lnTo>
                  <a:lnTo>
                    <a:pt x="2" y="34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chemeClr val="bg1"/>
            </a:solidFill>
            <a:ln w="1588" cap="flat">
              <a:solidFill>
                <a:schemeClr val="bg1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9">
              <a:extLst>
                <a:ext uri="{FF2B5EF4-FFF2-40B4-BE49-F238E27FC236}">
                  <a16:creationId xmlns:a16="http://schemas.microsoft.com/office/drawing/2014/main" id="{3E08BC43-BA89-4A8E-B1FC-D1E9174B8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2" y="2353"/>
              <a:ext cx="1" cy="94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8E91D7F1-5667-4F2E-8FE6-C8A34E8D9E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2" y="2351"/>
              <a:ext cx="0" cy="9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2" name="Group 23">
              <a:extLst>
                <a:ext uri="{FF2B5EF4-FFF2-40B4-BE49-F238E27FC236}">
                  <a16:creationId xmlns:a16="http://schemas.microsoft.com/office/drawing/2014/main" id="{6189995B-42ED-4827-A184-11CA20257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2037"/>
              <a:ext cx="90" cy="88"/>
              <a:chOff x="4128" y="2037"/>
              <a:chExt cx="90" cy="88"/>
            </a:xfrm>
          </p:grpSpPr>
          <p:sp>
            <p:nvSpPr>
              <p:cNvPr id="43" name="Line 21">
                <a:extLst>
                  <a:ext uri="{FF2B5EF4-FFF2-40B4-BE49-F238E27FC236}">
                    <a16:creationId xmlns:a16="http://schemas.microsoft.com/office/drawing/2014/main" id="{6C7B2C7C-9E45-4E92-9AF9-A8F9EAA92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2037"/>
                <a:ext cx="68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Line 22">
                <a:extLst>
                  <a:ext uri="{FF2B5EF4-FFF2-40B4-BE49-F238E27FC236}">
                    <a16:creationId xmlns:a16="http://schemas.microsoft.com/office/drawing/2014/main" id="{7F95D524-8746-4C37-A26A-3BF96EA58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9" y="2060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23" name="Group 26">
              <a:extLst>
                <a:ext uri="{FF2B5EF4-FFF2-40B4-BE49-F238E27FC236}">
                  <a16:creationId xmlns:a16="http://schemas.microsoft.com/office/drawing/2014/main" id="{E3D97280-A925-4ACF-B099-EB79A17A1E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19" y="1715"/>
              <a:ext cx="91" cy="88"/>
              <a:chOff x="3819" y="1715"/>
              <a:chExt cx="91" cy="88"/>
            </a:xfrm>
          </p:grpSpPr>
          <p:sp>
            <p:nvSpPr>
              <p:cNvPr id="41" name="Line 24">
                <a:extLst>
                  <a:ext uri="{FF2B5EF4-FFF2-40B4-BE49-F238E27FC236}">
                    <a16:creationId xmlns:a16="http://schemas.microsoft.com/office/drawing/2014/main" id="{0FBBFC6C-7A1D-408C-91B7-88E1EECAD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1715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Line 25">
                <a:extLst>
                  <a:ext uri="{FF2B5EF4-FFF2-40B4-BE49-F238E27FC236}">
                    <a16:creationId xmlns:a16="http://schemas.microsoft.com/office/drawing/2014/main" id="{078865EC-5330-4166-8EFA-6CBB0566B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1" y="1738"/>
                <a:ext cx="69" cy="6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4" name="Rectangle 27">
              <a:extLst>
                <a:ext uri="{FF2B5EF4-FFF2-40B4-BE49-F238E27FC236}">
                  <a16:creationId xmlns:a16="http://schemas.microsoft.com/office/drawing/2014/main" id="{2D754103-1A07-4844-A011-338C9DEEFD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2" y="2881"/>
              <a:ext cx="495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Hình</a:t>
              </a:r>
              <a:r>
                <a:rPr kumimoji="0" lang="en-US" altLang="en-US" sz="21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5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" name="Group 31">
              <a:extLst>
                <a:ext uri="{FF2B5EF4-FFF2-40B4-BE49-F238E27FC236}">
                  <a16:creationId xmlns:a16="http://schemas.microsoft.com/office/drawing/2014/main" id="{3CF9977D-8304-4DAC-899E-9A100EF6ED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2" y="1974"/>
              <a:ext cx="195" cy="204"/>
              <a:chOff x="3822" y="1974"/>
              <a:chExt cx="195" cy="204"/>
            </a:xfrm>
          </p:grpSpPr>
          <p:sp>
            <p:nvSpPr>
              <p:cNvPr id="38" name="Oval 28">
                <a:extLst>
                  <a:ext uri="{FF2B5EF4-FFF2-40B4-BE49-F238E27FC236}">
                    <a16:creationId xmlns:a16="http://schemas.microsoft.com/office/drawing/2014/main" id="{B4D14D99-C39C-469E-AB2F-882F43659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Oval 29">
                <a:extLst>
                  <a:ext uri="{FF2B5EF4-FFF2-40B4-BE49-F238E27FC236}">
                    <a16:creationId xmlns:a16="http://schemas.microsoft.com/office/drawing/2014/main" id="{66CE8044-DBB1-4150-96AD-E39BF6730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2" y="2076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9DBC8271-3B7F-48E4-B6BD-306DEA15A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5" y="1974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O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6" name="Group 35">
              <a:extLst>
                <a:ext uri="{FF2B5EF4-FFF2-40B4-BE49-F238E27FC236}">
                  <a16:creationId xmlns:a16="http://schemas.microsoft.com/office/drawing/2014/main" id="{439E051C-C296-4645-BEE1-4427FD29C7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1237"/>
              <a:ext cx="161" cy="245"/>
              <a:chOff x="3439" y="1237"/>
              <a:chExt cx="161" cy="245"/>
            </a:xfrm>
          </p:grpSpPr>
          <p:sp>
            <p:nvSpPr>
              <p:cNvPr id="35" name="Oval 32">
                <a:extLst>
                  <a:ext uri="{FF2B5EF4-FFF2-40B4-BE49-F238E27FC236}">
                    <a16:creationId xmlns:a16="http://schemas.microsoft.com/office/drawing/2014/main" id="{B07E4B04-41AB-446D-9B6A-69025DD4C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Oval 33">
                <a:extLst>
                  <a:ext uri="{FF2B5EF4-FFF2-40B4-BE49-F238E27FC236}">
                    <a16:creationId xmlns:a16="http://schemas.microsoft.com/office/drawing/2014/main" id="{4D4B5E8E-7374-4EAD-8BB8-FF7E35129C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143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Rectangle 34">
                <a:extLst>
                  <a:ext uri="{FF2B5EF4-FFF2-40B4-BE49-F238E27FC236}">
                    <a16:creationId xmlns:a16="http://schemas.microsoft.com/office/drawing/2014/main" id="{0A1D4E2D-7AD2-4AE0-A307-12B378332F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9" y="123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7" name="Group 39">
              <a:extLst>
                <a:ext uri="{FF2B5EF4-FFF2-40B4-BE49-F238E27FC236}">
                  <a16:creationId xmlns:a16="http://schemas.microsoft.com/office/drawing/2014/main" id="{69941EDC-4FDA-4295-A1BE-870632ADB0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1" y="2358"/>
              <a:ext cx="211" cy="204"/>
              <a:chOff x="3031" y="2358"/>
              <a:chExt cx="211" cy="204"/>
            </a:xfrm>
          </p:grpSpPr>
          <p:sp>
            <p:nvSpPr>
              <p:cNvPr id="32" name="Oval 36">
                <a:extLst>
                  <a:ext uri="{FF2B5EF4-FFF2-40B4-BE49-F238E27FC236}">
                    <a16:creationId xmlns:a16="http://schemas.microsoft.com/office/drawing/2014/main" id="{77F6636A-F6B6-4E95-ADA1-57ABE39A67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Oval 37">
                <a:extLst>
                  <a:ext uri="{FF2B5EF4-FFF2-40B4-BE49-F238E27FC236}">
                    <a16:creationId xmlns:a16="http://schemas.microsoft.com/office/drawing/2014/main" id="{4FCA10E1-B6AE-4355-B750-0FE662CF9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4" y="237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Rectangle 38">
                <a:extLst>
                  <a:ext uri="{FF2B5EF4-FFF2-40B4-BE49-F238E27FC236}">
                    <a16:creationId xmlns:a16="http://schemas.microsoft.com/office/drawing/2014/main" id="{5BCF082B-B458-443B-8905-A3AB4556E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1" y="2358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B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8" name="Group 43">
              <a:extLst>
                <a:ext uri="{FF2B5EF4-FFF2-40B4-BE49-F238E27FC236}">
                  <a16:creationId xmlns:a16="http://schemas.microsoft.com/office/drawing/2014/main" id="{04EFBA09-17C6-4782-970B-5DA73C6AD5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2" y="2352"/>
              <a:ext cx="173" cy="204"/>
              <a:chOff x="4452" y="2352"/>
              <a:chExt cx="173" cy="204"/>
            </a:xfrm>
          </p:grpSpPr>
          <p:sp>
            <p:nvSpPr>
              <p:cNvPr id="29" name="Oval 40">
                <a:extLst>
                  <a:ext uri="{FF2B5EF4-FFF2-40B4-BE49-F238E27FC236}">
                    <a16:creationId xmlns:a16="http://schemas.microsoft.com/office/drawing/2014/main" id="{0A83CAA7-8060-4194-B370-15553A8A8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0" name="Oval 41">
                <a:extLst>
                  <a:ext uri="{FF2B5EF4-FFF2-40B4-BE49-F238E27FC236}">
                    <a16:creationId xmlns:a16="http://schemas.microsoft.com/office/drawing/2014/main" id="{D3C18915-389B-43FE-B56B-7437E8DA6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2" y="237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42">
                <a:extLst>
                  <a:ext uri="{FF2B5EF4-FFF2-40B4-BE49-F238E27FC236}">
                    <a16:creationId xmlns:a16="http://schemas.microsoft.com/office/drawing/2014/main" id="{658959EE-BA78-4BF8-93EB-284DA42159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" y="2352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1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C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233B83-F67C-4408-B643-2930EF994CA4}"/>
                  </a:ext>
                </a:extLst>
              </p:cNvPr>
              <p:cNvSpPr txBox="1"/>
              <p:nvPr/>
            </p:nvSpPr>
            <p:spPr>
              <a:xfrm>
                <a:off x="97550" y="1417076"/>
                <a:ext cx="7817563" cy="39399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oạt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ộng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2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)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ủa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ủa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nê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E0233B83-F67C-4408-B643-2930EF994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0" y="1417076"/>
                <a:ext cx="7817563" cy="3939925"/>
              </a:xfrm>
              <a:prstGeom prst="rect">
                <a:avLst/>
              </a:prstGeom>
              <a:blipFill>
                <a:blip r:embed="rId3"/>
                <a:stretch>
                  <a:fillRect l="-1560" t="-927" b="-3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B19CBA-8B28-4FAA-BD85-54BB848824FB}"/>
                  </a:ext>
                </a:extLst>
              </p:cNvPr>
              <p:cNvSpPr txBox="1"/>
              <p:nvPr/>
            </p:nvSpPr>
            <p:spPr>
              <a:xfrm>
                <a:off x="84048" y="5436644"/>
                <a:ext cx="12023904" cy="11545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)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0B19CBA-8B28-4FAA-BD85-54BB84882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8" y="5436644"/>
                <a:ext cx="12023904" cy="1154547"/>
              </a:xfrm>
              <a:prstGeom prst="rect">
                <a:avLst/>
              </a:prstGeom>
              <a:blipFill>
                <a:blip r:embed="rId4"/>
                <a:stretch>
                  <a:fillRect l="-1065" t="-3704" b="-13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97677B-D6DE-4F8E-89A9-8A336ED03019}"/>
              </a:ext>
            </a:extLst>
          </p:cNvPr>
          <p:cNvSpPr txBox="1">
            <a:spLocks/>
          </p:cNvSpPr>
          <p:nvPr/>
        </p:nvSpPr>
        <p:spPr>
          <a:xfrm>
            <a:off x="1110417" y="-42856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46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82B9187-3CB3-403D-B115-01D7CF77E0FF}"/>
              </a:ext>
            </a:extLst>
          </p:cNvPr>
          <p:cNvSpPr txBox="1"/>
          <p:nvPr/>
        </p:nvSpPr>
        <p:spPr>
          <a:xfrm>
            <a:off x="55751" y="1450975"/>
            <a:ext cx="11763375" cy="50335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á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ính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C000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253D9D-84D0-4418-89F5-244A734F807C}"/>
              </a:ext>
            </a:extLst>
          </p:cNvPr>
          <p:cNvSpPr txBox="1">
            <a:spLocks/>
          </p:cNvSpPr>
          <p:nvPr/>
        </p:nvSpPr>
        <p:spPr>
          <a:xfrm>
            <a:off x="1110417" y="-42856"/>
            <a:ext cx="9441603" cy="1334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ĐƯỜNG TRÒN NGOẠ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ỘI TIẾP TAM GIÁ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1)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872270-DB6D-40BA-9FA4-182EFCDCF2D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99705" y="-751820"/>
            <a:ext cx="2410700" cy="34036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411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0</TotalTime>
  <Words>1945</Words>
  <Application>Microsoft Office PowerPoint</Application>
  <PresentationFormat>Widescreen</PresentationFormat>
  <Paragraphs>192</Paragraphs>
  <Slides>2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imes New Roman</vt:lpstr>
      <vt:lpstr>Wingdings</vt:lpstr>
      <vt:lpstr>1_Office Theme</vt:lpstr>
      <vt:lpstr>Equation</vt:lpstr>
      <vt:lpstr>CHƯƠNG VIII : ĐƯỜNG TRÒN NGOẠI TIẾP VÀ ĐƯỜNG TRÒN NỘI TIẾ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: ĐƯỜNG TRÒN NGOẠI TIẾP TAM GIÁC VÀ ĐƯỜNG TRÒN NỘI TIẾP TAM GIÁC (Tiết 1)</vt:lpstr>
      <vt:lpstr>BÀI 1: ĐƯỜNG TRÒN NGOẠI TIẾP TAM GIÁC VÀ ĐƯỜNG TRÒN NỘI TIẾP TAM GIÁC (Tiết 1)</vt:lpstr>
      <vt:lpstr>BÀI 1: ĐƯỜNG TRÒN NGOẠI TIẾP TAM GIÁC. ĐƯỜNG TRÒN NỘI TIẾP TAM GIÁC (Tiết 1)</vt:lpstr>
      <vt:lpstr> LUYỆN TẬP</vt:lpstr>
      <vt:lpstr>PowerPoint Presentation</vt:lpstr>
      <vt:lpstr>PowerPoint Presentation</vt:lpstr>
      <vt:lpstr> VẬN DỤ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Van Anh Nguyen</cp:lastModifiedBy>
  <cp:revision>494</cp:revision>
  <dcterms:created xsi:type="dcterms:W3CDTF">2022-08-03T11:07:12Z</dcterms:created>
  <dcterms:modified xsi:type="dcterms:W3CDTF">2025-02-13T09:51:19Z</dcterms:modified>
</cp:coreProperties>
</file>